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9" r:id="rId2"/>
    <p:sldId id="283" r:id="rId3"/>
    <p:sldId id="276" r:id="rId4"/>
    <p:sldId id="282" r:id="rId5"/>
    <p:sldId id="274" r:id="rId6"/>
    <p:sldId id="278" r:id="rId7"/>
    <p:sldId id="279" r:id="rId8"/>
    <p:sldId id="261" r:id="rId9"/>
    <p:sldId id="271" r:id="rId10"/>
    <p:sldId id="272" r:id="rId11"/>
    <p:sldId id="286" r:id="rId12"/>
    <p:sldId id="284" r:id="rId13"/>
    <p:sldId id="285" r:id="rId14"/>
    <p:sldId id="268" r:id="rId15"/>
    <p:sldId id="281" r:id="rId16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30" userDrawn="1">
          <p15:clr>
            <a:srgbClr val="A4A3A4"/>
          </p15:clr>
        </p15:guide>
        <p15:guide id="2" pos="177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ulia Contin" initials="JC" lastIdx="1" clrIdx="0">
    <p:extLst>
      <p:ext uri="{19B8F6BF-5375-455C-9EA6-DF929625EA0E}">
        <p15:presenceInfo xmlns:p15="http://schemas.microsoft.com/office/powerpoint/2012/main" userId="Julia Cont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9900"/>
    <a:srgbClr val="9BB94F"/>
    <a:srgbClr val="E226AC"/>
    <a:srgbClr val="9900FF"/>
    <a:srgbClr val="FF00FF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31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1254" y="54"/>
      </p:cViewPr>
      <p:guideLst>
        <p:guide orient="horz" pos="1230"/>
        <p:guide pos="177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5234C0-7F22-491D-B99C-1254E5B34EE4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D1242-5CBD-4054-89D6-9ABF67321914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77141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C7DC77-E965-4357-94EE-229796497C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7AB87E9D-51B2-475A-9DCC-6A520E894F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77CDBA9-50CF-4995-B8C2-AB976DE2E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43132B8-6279-4E46-AD66-294BFB780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B73C30A4-ADFC-4310-9303-DC5F0B9ED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212191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0340344-493C-4BB6-9032-97D0AE879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FFE2E6EE-4CE5-4523-BC85-7040743BD7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3C61F75B-5BD2-4A42-B2F7-D18F35868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95B78F4-1A5A-499C-B550-B710D0547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9A31E6F-A38A-4340-966B-46794FB77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269482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C15C8BFB-9AD6-4F26-BA93-FB81CF5EA2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256B2098-C264-4BE5-ADAF-D9F70FB950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A705072-B31C-4F27-A7E5-2890EB5D31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37FCADE-C7DA-422C-8179-B0EBA8F75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79368E0-2ED8-42B3-B71D-3AB385E38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373355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8524CDD-0E3F-42AB-B2AE-6358A4B257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9D8171B-1522-4E26-94B5-A2FBCFBC9B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6938C7A-0D99-467B-B176-A444D875E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FE7B4D2-AFC2-4AA8-9A1B-01E073DBF4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8C09EC11-C221-4D61-9E70-677999CF7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7501677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C7B5810-0DA2-4F16-A046-43FFD06794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05E26292-5356-431D-A757-EA63216687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07F1E75-D799-44FA-BD93-5CC61E5A6A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758071B-94A8-4FCB-A915-84B8A9BBB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F489521-5E08-40CF-AFB6-7236453D2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724034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AAFEDB3-3EA7-462C-82F8-D87946879A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07150F4-B7C0-4CEA-AD58-5481BD250E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AD35AA94-7088-41B1-B2D8-61BE73CEB1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765529B-0631-4902-AF41-60D7793CF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AA428D42-B71D-4ECD-875C-7F4246E74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BC7D5D14-57E3-420A-95F3-6DBF36CF1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1848271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4F72E9F-27CF-4E97-987B-087A65D592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B792F85-7677-43FB-B05B-5EEB49BA71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04DFA70A-C92B-4622-9110-75EA650D00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5DCB504A-C29C-4D2A-AA2C-9357FACD71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C06CA86F-FE55-4BEC-8140-65E1789F6B2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F8B94D4B-231C-4D58-A342-FC1812A3A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2D4C3A4A-D178-4AD8-8037-E192B2BE1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43CCB68D-CFFF-4322-9831-6988E02F2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504267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8D25CDF-33CD-44AF-88A5-CB2D5DFAEF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5B5FD45-3177-475F-B1CA-5CE21CB27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0F09D09A-DCA6-4365-A938-60D90BC39B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BB90E693-A88A-45D1-895A-0BC164C32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013614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CE284DD9-2EB6-49E2-8A3B-F6479CE73E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2089D43-435C-4B12-AA92-46D4C08D0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DBEC69EB-F550-4194-ADBE-4B44B2CEC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391517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A03EFB8-DADA-44AF-A3F6-6B96E7C9DF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1C1F705-E1BA-4F14-9DB7-9C709E6B8E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0D2EB685-584E-4306-915A-CC48FD7FD5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629D73A3-5832-4DC3-BBDE-B03F25C99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164E8DFC-89B4-4945-AE0D-F093A17B3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6D382B6B-A7DA-4CC3-BEB3-CB7501556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60740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BE0B4F0-251C-4979-88BD-A7B4C867F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CE866102-9056-4B93-A71D-82F617FAC3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7214A730-06BD-4699-8BAE-BFA4826AB5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68BA12DD-F9EC-4246-BB96-952B7B1BB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64EE5BD7-1EAB-4AE2-A14D-73023725F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0ED1756B-D651-4D19-ACC7-A25B43C0C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94813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C7D68F30-16CB-4CBE-8FCE-EF7B52039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A540C8B3-3059-45F6-BFA0-6CEFF78B5F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C2E7FAC-E734-486A-9B03-48D41F86509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736A5A-7F11-4D62-BC97-36812FCBB61C}" type="datetimeFigureOut">
              <a:rPr lang="es-AR" smtClean="0"/>
              <a:t>17/08/2022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C9BE26A-7D4E-43F7-969A-8B4F142490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1AFDA2D-3536-4025-8EF2-17AF3AA7D3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0E7236-ED53-46BB-8AC0-05D122F7AD42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0290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9" Type="http://schemas.openxmlformats.org/officeDocument/2006/relationships/oleObject" Target="../embeddings/oleObject58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34" Type="http://schemas.openxmlformats.org/officeDocument/2006/relationships/oleObject" Target="../embeddings/oleObject14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33" Type="http://schemas.openxmlformats.org/officeDocument/2006/relationships/image" Target="../media/image12.wmf"/><Relationship Id="rId38" Type="http://schemas.openxmlformats.org/officeDocument/2006/relationships/oleObject" Target="../embeddings/oleObject57.bin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29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3.bin"/><Relationship Id="rId32" Type="http://schemas.openxmlformats.org/officeDocument/2006/relationships/oleObject" Target="../embeddings/oleObject13.bin"/><Relationship Id="rId37" Type="http://schemas.openxmlformats.org/officeDocument/2006/relationships/image" Target="../media/image14.wmf"/><Relationship Id="rId40" Type="http://schemas.openxmlformats.org/officeDocument/2006/relationships/oleObject" Target="../embeddings/oleObject59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5.bin"/><Relationship Id="rId36" Type="http://schemas.openxmlformats.org/officeDocument/2006/relationships/oleObject" Target="../embeddings/oleObject15.bin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9" Type="http://schemas.openxmlformats.org/officeDocument/2006/relationships/oleObject" Target="../embeddings/oleObject80.bin"/><Relationship Id="rId3" Type="http://schemas.openxmlformats.org/officeDocument/2006/relationships/image" Target="../media/image56.wmf"/><Relationship Id="rId21" Type="http://schemas.openxmlformats.org/officeDocument/2006/relationships/image" Target="../media/image65.wmf"/><Relationship Id="rId34" Type="http://schemas.openxmlformats.org/officeDocument/2006/relationships/oleObject" Target="../embeddings/oleObject76.bin"/><Relationship Id="rId42" Type="http://schemas.openxmlformats.org/officeDocument/2006/relationships/image" Target="../media/image74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38" Type="http://schemas.openxmlformats.org/officeDocument/2006/relationships/image" Target="../media/image72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69.wmf"/><Relationship Id="rId41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73.wmf"/><Relationship Id="rId45" Type="http://schemas.openxmlformats.org/officeDocument/2006/relationships/image" Target="../media/image76.png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78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4.wmf"/><Relationship Id="rId31" Type="http://schemas.openxmlformats.org/officeDocument/2006/relationships/image" Target="../media/image70.wmf"/><Relationship Id="rId44" Type="http://schemas.openxmlformats.org/officeDocument/2006/relationships/image" Target="../media/image75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74.bin"/><Relationship Id="rId35" Type="http://schemas.openxmlformats.org/officeDocument/2006/relationships/oleObject" Target="../embeddings/oleObject77.bin"/><Relationship Id="rId43" Type="http://schemas.openxmlformats.org/officeDocument/2006/relationships/image" Target="../media/image7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83.wmf"/><Relationship Id="rId21" Type="http://schemas.openxmlformats.org/officeDocument/2006/relationships/image" Target="../media/image91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94.bin"/><Relationship Id="rId19" Type="http://schemas.openxmlformats.org/officeDocument/2006/relationships/oleObject" Target="../embeddings/oleObject99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9" Type="http://schemas.openxmlformats.org/officeDocument/2006/relationships/image" Target="../media/image110.wmf"/><Relationship Id="rId3" Type="http://schemas.openxmlformats.org/officeDocument/2006/relationships/image" Target="../media/image93.wmf"/><Relationship Id="rId21" Type="http://schemas.openxmlformats.org/officeDocument/2006/relationships/image" Target="../media/image101.wmf"/><Relationship Id="rId34" Type="http://schemas.openxmlformats.org/officeDocument/2006/relationships/oleObject" Target="../embeddings/oleObject118.bin"/><Relationship Id="rId42" Type="http://schemas.openxmlformats.org/officeDocument/2006/relationships/oleObject" Target="../embeddings/oleObject122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33" Type="http://schemas.openxmlformats.org/officeDocument/2006/relationships/image" Target="../media/image107.wmf"/><Relationship Id="rId38" Type="http://schemas.openxmlformats.org/officeDocument/2006/relationships/oleObject" Target="../embeddings/oleObject120.bin"/><Relationship Id="rId2" Type="http://schemas.openxmlformats.org/officeDocument/2006/relationships/oleObject" Target="../embeddings/oleObject102.bin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29" Type="http://schemas.openxmlformats.org/officeDocument/2006/relationships/image" Target="../media/image105.wmf"/><Relationship Id="rId41" Type="http://schemas.openxmlformats.org/officeDocument/2006/relationships/image" Target="../media/image11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13.bin"/><Relationship Id="rId32" Type="http://schemas.openxmlformats.org/officeDocument/2006/relationships/oleObject" Target="../embeddings/oleObject117.bin"/><Relationship Id="rId37" Type="http://schemas.openxmlformats.org/officeDocument/2006/relationships/image" Target="../media/image109.wmf"/><Relationship Id="rId40" Type="http://schemas.openxmlformats.org/officeDocument/2006/relationships/oleObject" Target="../embeddings/oleObject121.bin"/><Relationship Id="rId45" Type="http://schemas.openxmlformats.org/officeDocument/2006/relationships/image" Target="../media/image113.wmf"/><Relationship Id="rId5" Type="http://schemas.openxmlformats.org/officeDocument/2006/relationships/image" Target="../media/image94.wmf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115.bin"/><Relationship Id="rId36" Type="http://schemas.openxmlformats.org/officeDocument/2006/relationships/oleObject" Target="../embeddings/oleObject119.bin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0.wmf"/><Relationship Id="rId31" Type="http://schemas.openxmlformats.org/officeDocument/2006/relationships/image" Target="../media/image106.wmf"/><Relationship Id="rId44" Type="http://schemas.openxmlformats.org/officeDocument/2006/relationships/oleObject" Target="../embeddings/oleObject123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116.bin"/><Relationship Id="rId35" Type="http://schemas.openxmlformats.org/officeDocument/2006/relationships/image" Target="../media/image108.wmf"/><Relationship Id="rId43" Type="http://schemas.openxmlformats.org/officeDocument/2006/relationships/image" Target="../media/image11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wmf"/><Relationship Id="rId7" Type="http://schemas.openxmlformats.org/officeDocument/2006/relationships/image" Target="../media/image5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3.wmf"/><Relationship Id="rId21" Type="http://schemas.openxmlformats.org/officeDocument/2006/relationships/image" Target="../media/image11.w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1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:a16="http://schemas.microsoft.com/office/drawing/2014/main" id="{234A669D-88FD-47F9-AC23-9923DD5542E8}"/>
              </a:ext>
            </a:extLst>
          </p:cNvPr>
          <p:cNvSpPr/>
          <p:nvPr/>
        </p:nvSpPr>
        <p:spPr>
          <a:xfrm>
            <a:off x="660004" y="2239291"/>
            <a:ext cx="11088301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UNIDAD </a:t>
            </a:r>
            <a:r>
              <a:rPr lang="es-AR" sz="4400" b="1" dirty="0" err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°</a:t>
            </a:r>
            <a:r>
              <a:rPr lang="es-AR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4 – ESPACIOS VECTORIALES REALES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46926CD-EB69-485B-9119-23DEF677FD96}"/>
              </a:ext>
            </a:extLst>
          </p:cNvPr>
          <p:cNvSpPr txBox="1"/>
          <p:nvPr/>
        </p:nvSpPr>
        <p:spPr>
          <a:xfrm>
            <a:off x="5968753" y="4686303"/>
            <a:ext cx="529234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ÁLGEBRA Y GEOMETRÍA ANALÍTICA</a:t>
            </a:r>
          </a:p>
          <a:p>
            <a:endParaRPr lang="es-AR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03EF12F-BF3E-4E96-9369-A5BED3322BEF}"/>
              </a:ext>
            </a:extLst>
          </p:cNvPr>
          <p:cNvSpPr txBox="1"/>
          <p:nvPr/>
        </p:nvSpPr>
        <p:spPr>
          <a:xfrm>
            <a:off x="5951186" y="5486522"/>
            <a:ext cx="530991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s-AR" sz="2800" dirty="0"/>
              <a:t>FACULTAD REGIONAL HAEDO - UTN</a:t>
            </a:r>
          </a:p>
          <a:p>
            <a:pPr algn="r"/>
            <a:endParaRPr lang="es-AR" dirty="0"/>
          </a:p>
        </p:txBody>
      </p:sp>
      <p:sp>
        <p:nvSpPr>
          <p:cNvPr id="6" name="Estrella de 5 puntas 70">
            <a:extLst>
              <a:ext uri="{FF2B5EF4-FFF2-40B4-BE49-F238E27FC236}">
                <a16:creationId xmlns:a16="http://schemas.microsoft.com/office/drawing/2014/main" id="{320B4E67-683D-4C50-A0A4-DB81D4C4B2EF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70C9AADE-ABE4-460B-8E22-9E3CD7896C89}"/>
              </a:ext>
            </a:extLst>
          </p:cNvPr>
          <p:cNvSpPr/>
          <p:nvPr/>
        </p:nvSpPr>
        <p:spPr>
          <a:xfrm>
            <a:off x="9674187" y="2912746"/>
            <a:ext cx="169687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ema 2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D075D89F-3D6F-4864-9997-9AD480CD2E55}"/>
              </a:ext>
            </a:extLst>
          </p:cNvPr>
          <p:cNvSpPr txBox="1"/>
          <p:nvPr/>
        </p:nvSpPr>
        <p:spPr>
          <a:xfrm>
            <a:off x="5152717" y="3679880"/>
            <a:ext cx="6595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b="1" dirty="0"/>
              <a:t>Sistema de generadores. Dependencia e independencia lineal. Base</a:t>
            </a:r>
          </a:p>
        </p:txBody>
      </p:sp>
    </p:spTree>
    <p:extLst>
      <p:ext uri="{BB962C8B-B14F-4D97-AF65-F5344CB8AC3E}">
        <p14:creationId xmlns:p14="http://schemas.microsoft.com/office/powerpoint/2010/main" val="608741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trella de 5 puntas 70">
            <a:extLst>
              <a:ext uri="{FF2B5EF4-FFF2-40B4-BE49-F238E27FC236}">
                <a16:creationId xmlns:a16="http://schemas.microsoft.com/office/drawing/2014/main" id="{39C97406-9F5C-44A0-AE58-153228236A8E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99FF0B3-9298-4152-855E-EC5641E0B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40633"/>
              </p:ext>
            </p:extLst>
          </p:nvPr>
        </p:nvGraphicFramePr>
        <p:xfrm>
          <a:off x="1632267" y="2848790"/>
          <a:ext cx="250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5EB6BA4-E5A6-40D3-8BF5-B9035C445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2267" y="2848790"/>
                        <a:ext cx="250825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29C1B96D-CE3F-4F64-AE86-C0B855BFB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31671"/>
              </p:ext>
            </p:extLst>
          </p:nvPr>
        </p:nvGraphicFramePr>
        <p:xfrm>
          <a:off x="3067964" y="2797990"/>
          <a:ext cx="2762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99FF0B3-9298-4152-855E-EC5641E0BA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7964" y="2797990"/>
                        <a:ext cx="27622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6ABBBAF2-A7D1-4948-AE6C-8E3EA283B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21503"/>
              </p:ext>
            </p:extLst>
          </p:nvPr>
        </p:nvGraphicFramePr>
        <p:xfrm>
          <a:off x="4456747" y="2828885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99FF0B3-9298-4152-855E-EC5641E0BA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6747" y="2828885"/>
                        <a:ext cx="250825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2D6E06E-5B5B-4B3E-8425-F61834AF8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97738"/>
              </p:ext>
            </p:extLst>
          </p:nvPr>
        </p:nvGraphicFramePr>
        <p:xfrm>
          <a:off x="5931162" y="1987943"/>
          <a:ext cx="955152" cy="35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77480" progId="Equation.DSMT4">
                  <p:embed/>
                </p:oleObj>
              </mc:Choice>
              <mc:Fallback>
                <p:oleObj name="Equation" r:id="rId8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1162" y="1987943"/>
                        <a:ext cx="955152" cy="351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22C27C5A-4C4C-4F73-9167-B6322E9E4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92453"/>
              </p:ext>
            </p:extLst>
          </p:nvPr>
        </p:nvGraphicFramePr>
        <p:xfrm>
          <a:off x="5919755" y="2340990"/>
          <a:ext cx="9556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2D6E06E-5B5B-4B3E-8425-F61834AF8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19755" y="2340990"/>
                        <a:ext cx="9556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CD073FB6-9536-4E4D-86EE-723561292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20429"/>
              </p:ext>
            </p:extLst>
          </p:nvPr>
        </p:nvGraphicFramePr>
        <p:xfrm>
          <a:off x="5954394" y="2712418"/>
          <a:ext cx="9556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164880" progId="Equation.DSMT4">
                  <p:embed/>
                </p:oleObj>
              </mc:Choice>
              <mc:Fallback>
                <p:oleObj name="Equation" r:id="rId12" imgW="482400" imgH="1648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2D6E06E-5B5B-4B3E-8425-F61834AF8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54394" y="2712418"/>
                        <a:ext cx="955675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EB44DD9-CB2C-4D50-99BE-8D8ABE5D0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78007"/>
              </p:ext>
            </p:extLst>
          </p:nvPr>
        </p:nvGraphicFramePr>
        <p:xfrm>
          <a:off x="431800" y="844550"/>
          <a:ext cx="59769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58840" imgH="253800" progId="Equation.DSMT4">
                  <p:embed/>
                </p:oleObj>
              </mc:Choice>
              <mc:Fallback>
                <p:oleObj name="Equation" r:id="rId14" imgW="295884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709EF62-A8E3-457B-90B8-EED3661EF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1800" y="844550"/>
                        <a:ext cx="5976938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uadroTexto 23">
            <a:extLst>
              <a:ext uri="{FF2B5EF4-FFF2-40B4-BE49-F238E27FC236}">
                <a16:creationId xmlns:a16="http://schemas.microsoft.com/office/drawing/2014/main" id="{982EBE70-0127-4A56-8762-E48D7995E562}"/>
              </a:ext>
            </a:extLst>
          </p:cNvPr>
          <p:cNvSpPr txBox="1"/>
          <p:nvPr/>
        </p:nvSpPr>
        <p:spPr>
          <a:xfrm>
            <a:off x="365760" y="314960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jemplos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331D47E8-B582-4CE3-8A9C-6CA1D3E083E7}"/>
              </a:ext>
            </a:extLst>
          </p:cNvPr>
          <p:cNvSpPr txBox="1"/>
          <p:nvPr/>
        </p:nvSpPr>
        <p:spPr>
          <a:xfrm>
            <a:off x="6780689" y="844654"/>
            <a:ext cx="15520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Base de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F4D3250C-43BB-40E2-9557-032A6106E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52865"/>
              </p:ext>
            </p:extLst>
          </p:nvPr>
        </p:nvGraphicFramePr>
        <p:xfrm>
          <a:off x="365760" y="2088197"/>
          <a:ext cx="53101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28720" imgH="228600" progId="Equation.DSMT4">
                  <p:embed/>
                </p:oleObj>
              </mc:Choice>
              <mc:Fallback>
                <p:oleObj name="Equation" r:id="rId16" imgW="2628720" imgH="2286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C2562E04-E793-496A-83D9-AADB5ACB1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760" y="2088197"/>
                        <a:ext cx="531018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Conector recto de flecha 38">
            <a:extLst>
              <a:ext uri="{FF2B5EF4-FFF2-40B4-BE49-F238E27FC236}">
                <a16:creationId xmlns:a16="http://schemas.microsoft.com/office/drawing/2014/main" id="{AEDA4EC5-874B-4930-B4B6-70FF70B6711D}"/>
              </a:ext>
            </a:extLst>
          </p:cNvPr>
          <p:cNvCxnSpPr/>
          <p:nvPr/>
        </p:nvCxnSpPr>
        <p:spPr>
          <a:xfrm>
            <a:off x="1757680" y="2465955"/>
            <a:ext cx="0" cy="32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cto de flecha 39">
            <a:extLst>
              <a:ext uri="{FF2B5EF4-FFF2-40B4-BE49-F238E27FC236}">
                <a16:creationId xmlns:a16="http://schemas.microsoft.com/office/drawing/2014/main" id="{11F70199-3C22-4209-81AA-B95E403E627F}"/>
              </a:ext>
            </a:extLst>
          </p:cNvPr>
          <p:cNvCxnSpPr/>
          <p:nvPr/>
        </p:nvCxnSpPr>
        <p:spPr>
          <a:xfrm>
            <a:off x="3200400" y="2465955"/>
            <a:ext cx="0" cy="32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cto de flecha 40">
            <a:extLst>
              <a:ext uri="{FF2B5EF4-FFF2-40B4-BE49-F238E27FC236}">
                <a16:creationId xmlns:a16="http://schemas.microsoft.com/office/drawing/2014/main" id="{B6474A43-EEA3-45C3-A718-B3A4EF585295}"/>
              </a:ext>
            </a:extLst>
          </p:cNvPr>
          <p:cNvCxnSpPr/>
          <p:nvPr/>
        </p:nvCxnSpPr>
        <p:spPr>
          <a:xfrm>
            <a:off x="4582160" y="2449252"/>
            <a:ext cx="0" cy="32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3BEBECA8-A6EB-49B8-923B-9596E15E5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24336"/>
              </p:ext>
            </p:extLst>
          </p:nvPr>
        </p:nvGraphicFramePr>
        <p:xfrm>
          <a:off x="331788" y="3406775"/>
          <a:ext cx="63103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24080" imgH="253800" progId="Equation.DSMT4">
                  <p:embed/>
                </p:oleObj>
              </mc:Choice>
              <mc:Fallback>
                <p:oleObj name="Equation" r:id="rId18" imgW="3124080" imgH="2538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EB44DD9-CB2C-4D50-99BE-8D8ABE5D0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1788" y="3406775"/>
                        <a:ext cx="6310312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uadroTexto 42">
            <a:extLst>
              <a:ext uri="{FF2B5EF4-FFF2-40B4-BE49-F238E27FC236}">
                <a16:creationId xmlns:a16="http://schemas.microsoft.com/office/drawing/2014/main" id="{F05C3620-C4C3-4482-BD68-771E1CD23E52}"/>
              </a:ext>
            </a:extLst>
          </p:cNvPr>
          <p:cNvSpPr txBox="1"/>
          <p:nvPr/>
        </p:nvSpPr>
        <p:spPr>
          <a:xfrm>
            <a:off x="6859614" y="3365500"/>
            <a:ext cx="15520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Base de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cxnSp>
        <p:nvCxnSpPr>
          <p:cNvPr id="32" name="Conector recto 31">
            <a:extLst>
              <a:ext uri="{FF2B5EF4-FFF2-40B4-BE49-F238E27FC236}">
                <a16:creationId xmlns:a16="http://schemas.microsoft.com/office/drawing/2014/main" id="{8883593B-087F-426E-A893-2E1DE1A50724}"/>
              </a:ext>
            </a:extLst>
          </p:cNvPr>
          <p:cNvCxnSpPr/>
          <p:nvPr/>
        </p:nvCxnSpPr>
        <p:spPr>
          <a:xfrm>
            <a:off x="365760" y="3177540"/>
            <a:ext cx="115039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082C3350-5195-4EA8-93FF-898329696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357154"/>
              </p:ext>
            </p:extLst>
          </p:nvPr>
        </p:nvGraphicFramePr>
        <p:xfrm>
          <a:off x="1740506" y="6115493"/>
          <a:ext cx="250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99FF0B3-9298-4152-855E-EC5641E0BA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40506" y="6115493"/>
                        <a:ext cx="2508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8A2CF77D-680D-48C5-A7B5-C64E836EA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4315"/>
              </p:ext>
            </p:extLst>
          </p:nvPr>
        </p:nvGraphicFramePr>
        <p:xfrm>
          <a:off x="3041648" y="5987071"/>
          <a:ext cx="3270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393480" progId="Equation.DSMT4">
                  <p:embed/>
                </p:oleObj>
              </mc:Choice>
              <mc:Fallback>
                <p:oleObj name="Equation" r:id="rId22" imgW="164880" imgH="3934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29C1B96D-CE3F-4F64-AE86-C0B855BFB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41648" y="5987071"/>
                        <a:ext cx="3270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DD57CEB0-20FE-4DD1-BBFB-A978FC8F2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96551"/>
              </p:ext>
            </p:extLst>
          </p:nvPr>
        </p:nvGraphicFramePr>
        <p:xfrm>
          <a:off x="4530725" y="5929948"/>
          <a:ext cx="2762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393480" progId="Equation.DSMT4">
                  <p:embed/>
                </p:oleObj>
              </mc:Choice>
              <mc:Fallback>
                <p:oleObj name="Equation" r:id="rId24" imgW="139680" imgH="3934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6ABBBAF2-A7D1-4948-AE6C-8E3EA283B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30725" y="5929948"/>
                        <a:ext cx="276225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914EBB0F-5E0B-44EC-922A-ACB2434EE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331555"/>
              </p:ext>
            </p:extLst>
          </p:nvPr>
        </p:nvGraphicFramePr>
        <p:xfrm>
          <a:off x="5937409" y="5027392"/>
          <a:ext cx="989647" cy="36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77480" progId="Equation.DSMT4">
                  <p:embed/>
                </p:oleObj>
              </mc:Choice>
              <mc:Fallback>
                <p:oleObj name="Equation" r:id="rId8" imgW="482400" imgH="177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2D6E06E-5B5B-4B3E-8425-F61834AF8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7409" y="5027392"/>
                        <a:ext cx="989647" cy="364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13205467-27C6-46B5-A83A-4268647ED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92629"/>
              </p:ext>
            </p:extLst>
          </p:nvPr>
        </p:nvGraphicFramePr>
        <p:xfrm>
          <a:off x="5963920" y="5362416"/>
          <a:ext cx="9556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22C27C5A-4C4C-4F73-9167-B6322E9E4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3920" y="5362416"/>
                        <a:ext cx="9556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F375C623-7588-48A8-8B7E-D83196E9B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146531"/>
              </p:ext>
            </p:extLst>
          </p:nvPr>
        </p:nvGraphicFramePr>
        <p:xfrm>
          <a:off x="5984241" y="5679564"/>
          <a:ext cx="9556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164880" progId="Equation.DSMT4">
                  <p:embed/>
                </p:oleObj>
              </mc:Choice>
              <mc:Fallback>
                <p:oleObj name="Equation" r:id="rId12" imgW="482400" imgH="1648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CD073FB6-9536-4E4D-86EE-7235612920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84241" y="5679564"/>
                        <a:ext cx="955675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6A142342-18A5-4320-8F15-7A870E955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79131"/>
              </p:ext>
            </p:extLst>
          </p:nvPr>
        </p:nvGraphicFramePr>
        <p:xfrm>
          <a:off x="509588" y="5167948"/>
          <a:ext cx="5283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16120" imgH="228600" progId="Equation.DSMT4">
                  <p:embed/>
                </p:oleObj>
              </mc:Choice>
              <mc:Fallback>
                <p:oleObj name="Equation" r:id="rId26" imgW="2616120" imgH="2286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F4D3250C-43BB-40E2-9557-032A6106E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9588" y="5167948"/>
                        <a:ext cx="52832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Conector recto de flecha 50">
            <a:extLst>
              <a:ext uri="{FF2B5EF4-FFF2-40B4-BE49-F238E27FC236}">
                <a16:creationId xmlns:a16="http://schemas.microsoft.com/office/drawing/2014/main" id="{381BB80D-DC82-4718-8AF1-4A324A9EB2F1}"/>
              </a:ext>
            </a:extLst>
          </p:cNvPr>
          <p:cNvCxnSpPr/>
          <p:nvPr/>
        </p:nvCxnSpPr>
        <p:spPr>
          <a:xfrm>
            <a:off x="1856075" y="5574915"/>
            <a:ext cx="0" cy="480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cto de flecha 51">
            <a:extLst>
              <a:ext uri="{FF2B5EF4-FFF2-40B4-BE49-F238E27FC236}">
                <a16:creationId xmlns:a16="http://schemas.microsoft.com/office/drawing/2014/main" id="{2BD744F5-8462-426B-9250-30FEC66B16BF}"/>
              </a:ext>
            </a:extLst>
          </p:cNvPr>
          <p:cNvCxnSpPr/>
          <p:nvPr/>
        </p:nvCxnSpPr>
        <p:spPr>
          <a:xfrm>
            <a:off x="3210560" y="5574915"/>
            <a:ext cx="0" cy="480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cto de flecha 52">
            <a:extLst>
              <a:ext uri="{FF2B5EF4-FFF2-40B4-BE49-F238E27FC236}">
                <a16:creationId xmlns:a16="http://schemas.microsoft.com/office/drawing/2014/main" id="{18E20B4D-8123-4257-AB6C-C637E8FDB87F}"/>
              </a:ext>
            </a:extLst>
          </p:cNvPr>
          <p:cNvCxnSpPr/>
          <p:nvPr/>
        </p:nvCxnSpPr>
        <p:spPr>
          <a:xfrm>
            <a:off x="4668520" y="5558212"/>
            <a:ext cx="0" cy="480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cto de flecha 54">
            <a:extLst>
              <a:ext uri="{FF2B5EF4-FFF2-40B4-BE49-F238E27FC236}">
                <a16:creationId xmlns:a16="http://schemas.microsoft.com/office/drawing/2014/main" id="{59A4C18E-FB62-4970-AE8E-B2C3C0A88A36}"/>
              </a:ext>
            </a:extLst>
          </p:cNvPr>
          <p:cNvCxnSpPr/>
          <p:nvPr/>
        </p:nvCxnSpPr>
        <p:spPr>
          <a:xfrm flipV="1">
            <a:off x="9144000" y="194825"/>
            <a:ext cx="0" cy="140400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cto de flecha 55">
            <a:extLst>
              <a:ext uri="{FF2B5EF4-FFF2-40B4-BE49-F238E27FC236}">
                <a16:creationId xmlns:a16="http://schemas.microsoft.com/office/drawing/2014/main" id="{575F7635-F9FB-43FC-9F6F-F11EF494B07C}"/>
              </a:ext>
            </a:extLst>
          </p:cNvPr>
          <p:cNvCxnSpPr>
            <a:cxnSpLocks/>
          </p:cNvCxnSpPr>
          <p:nvPr/>
        </p:nvCxnSpPr>
        <p:spPr>
          <a:xfrm>
            <a:off x="9144000" y="1571778"/>
            <a:ext cx="1920240" cy="1016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cto de flecha 56">
            <a:extLst>
              <a:ext uri="{FF2B5EF4-FFF2-40B4-BE49-F238E27FC236}">
                <a16:creationId xmlns:a16="http://schemas.microsoft.com/office/drawing/2014/main" id="{FECEB659-C68F-4266-B20C-C9BC72E11BB7}"/>
              </a:ext>
            </a:extLst>
          </p:cNvPr>
          <p:cNvCxnSpPr>
            <a:cxnSpLocks/>
          </p:cNvCxnSpPr>
          <p:nvPr/>
        </p:nvCxnSpPr>
        <p:spPr>
          <a:xfrm flipH="1">
            <a:off x="8615680" y="1571778"/>
            <a:ext cx="528320" cy="641824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cto de flecha 60">
            <a:extLst>
              <a:ext uri="{FF2B5EF4-FFF2-40B4-BE49-F238E27FC236}">
                <a16:creationId xmlns:a16="http://schemas.microsoft.com/office/drawing/2014/main" id="{B49CB891-830F-428E-BAE5-E946AF7DCE0F}"/>
              </a:ext>
            </a:extLst>
          </p:cNvPr>
          <p:cNvCxnSpPr>
            <a:cxnSpLocks/>
          </p:cNvCxnSpPr>
          <p:nvPr/>
        </p:nvCxnSpPr>
        <p:spPr>
          <a:xfrm flipV="1">
            <a:off x="9154160" y="965200"/>
            <a:ext cx="1127760" cy="6167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cto 62">
            <a:extLst>
              <a:ext uri="{FF2B5EF4-FFF2-40B4-BE49-F238E27FC236}">
                <a16:creationId xmlns:a16="http://schemas.microsoft.com/office/drawing/2014/main" id="{684A0416-3B4D-4805-AA7D-5387D62A6A24}"/>
              </a:ext>
            </a:extLst>
          </p:cNvPr>
          <p:cNvCxnSpPr>
            <a:cxnSpLocks/>
          </p:cNvCxnSpPr>
          <p:nvPr/>
        </p:nvCxnSpPr>
        <p:spPr>
          <a:xfrm>
            <a:off x="10264140" y="966986"/>
            <a:ext cx="0" cy="1135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recto 65">
            <a:extLst>
              <a:ext uri="{FF2B5EF4-FFF2-40B4-BE49-F238E27FC236}">
                <a16:creationId xmlns:a16="http://schemas.microsoft.com/office/drawing/2014/main" id="{654AE90E-DFE4-4FA9-A3BA-46DF77623022}"/>
              </a:ext>
            </a:extLst>
          </p:cNvPr>
          <p:cNvCxnSpPr>
            <a:cxnSpLocks/>
          </p:cNvCxnSpPr>
          <p:nvPr/>
        </p:nvCxnSpPr>
        <p:spPr>
          <a:xfrm flipH="1">
            <a:off x="8686801" y="2089386"/>
            <a:ext cx="1747519" cy="257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cto 67">
            <a:extLst>
              <a:ext uri="{FF2B5EF4-FFF2-40B4-BE49-F238E27FC236}">
                <a16:creationId xmlns:a16="http://schemas.microsoft.com/office/drawing/2014/main" id="{7BD773B8-0474-4762-82C5-D987D7ACB4F7}"/>
              </a:ext>
            </a:extLst>
          </p:cNvPr>
          <p:cNvCxnSpPr>
            <a:cxnSpLocks/>
          </p:cNvCxnSpPr>
          <p:nvPr/>
        </p:nvCxnSpPr>
        <p:spPr>
          <a:xfrm flipH="1">
            <a:off x="10186693" y="1533317"/>
            <a:ext cx="505459" cy="6598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cto de flecha 69">
            <a:extLst>
              <a:ext uri="{FF2B5EF4-FFF2-40B4-BE49-F238E27FC236}">
                <a16:creationId xmlns:a16="http://schemas.microsoft.com/office/drawing/2014/main" id="{31E8D412-0E14-4DE9-AF6C-CC7754EE148B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8917104" y="1556327"/>
            <a:ext cx="238303" cy="28949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ctor recto de flecha 71">
            <a:extLst>
              <a:ext uri="{FF2B5EF4-FFF2-40B4-BE49-F238E27FC236}">
                <a16:creationId xmlns:a16="http://schemas.microsoft.com/office/drawing/2014/main" id="{18230103-09B0-43E1-BCE0-031D7363BE25}"/>
              </a:ext>
            </a:extLst>
          </p:cNvPr>
          <p:cNvCxnSpPr/>
          <p:nvPr/>
        </p:nvCxnSpPr>
        <p:spPr>
          <a:xfrm>
            <a:off x="9154160" y="1571778"/>
            <a:ext cx="39624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recto de flecha 72">
            <a:extLst>
              <a:ext uri="{FF2B5EF4-FFF2-40B4-BE49-F238E27FC236}">
                <a16:creationId xmlns:a16="http://schemas.microsoft.com/office/drawing/2014/main" id="{D4A0CA53-9315-4F9D-A069-814B5F20A92F}"/>
              </a:ext>
            </a:extLst>
          </p:cNvPr>
          <p:cNvCxnSpPr>
            <a:cxnSpLocks/>
          </p:cNvCxnSpPr>
          <p:nvPr/>
        </p:nvCxnSpPr>
        <p:spPr>
          <a:xfrm rot="16200000">
            <a:off x="8940800" y="1368051"/>
            <a:ext cx="39624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cto de flecha 93">
            <a:extLst>
              <a:ext uri="{FF2B5EF4-FFF2-40B4-BE49-F238E27FC236}">
                <a16:creationId xmlns:a16="http://schemas.microsoft.com/office/drawing/2014/main" id="{3DA736C8-BA99-42EF-8978-3DE70C14F8BF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8688960" y="1827766"/>
            <a:ext cx="238303" cy="28949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cto de flecha 94">
            <a:extLst>
              <a:ext uri="{FF2B5EF4-FFF2-40B4-BE49-F238E27FC236}">
                <a16:creationId xmlns:a16="http://schemas.microsoft.com/office/drawing/2014/main" id="{7DA0954B-C5D1-4718-8032-22B4E12D3FAA}"/>
              </a:ext>
            </a:extLst>
          </p:cNvPr>
          <p:cNvCxnSpPr/>
          <p:nvPr/>
        </p:nvCxnSpPr>
        <p:spPr>
          <a:xfrm>
            <a:off x="9530080" y="1578916"/>
            <a:ext cx="39624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cto de flecha 95">
            <a:extLst>
              <a:ext uri="{FF2B5EF4-FFF2-40B4-BE49-F238E27FC236}">
                <a16:creationId xmlns:a16="http://schemas.microsoft.com/office/drawing/2014/main" id="{7ECBB99B-623D-4BC8-8AED-BEC6C2E35B1E}"/>
              </a:ext>
            </a:extLst>
          </p:cNvPr>
          <p:cNvCxnSpPr/>
          <p:nvPr/>
        </p:nvCxnSpPr>
        <p:spPr>
          <a:xfrm>
            <a:off x="9916159" y="1573625"/>
            <a:ext cx="39624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Conector recto de flecha 98">
            <a:extLst>
              <a:ext uri="{FF2B5EF4-FFF2-40B4-BE49-F238E27FC236}">
                <a16:creationId xmlns:a16="http://schemas.microsoft.com/office/drawing/2014/main" id="{32880782-80EE-4AE7-B11F-5E7E4C5E05F6}"/>
              </a:ext>
            </a:extLst>
          </p:cNvPr>
          <p:cNvCxnSpPr>
            <a:cxnSpLocks/>
          </p:cNvCxnSpPr>
          <p:nvPr/>
        </p:nvCxnSpPr>
        <p:spPr>
          <a:xfrm rot="16200000">
            <a:off x="8940800" y="994876"/>
            <a:ext cx="39624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cto de flecha 99">
            <a:extLst>
              <a:ext uri="{FF2B5EF4-FFF2-40B4-BE49-F238E27FC236}">
                <a16:creationId xmlns:a16="http://schemas.microsoft.com/office/drawing/2014/main" id="{8B61544C-D109-4054-8AB3-50126831B438}"/>
              </a:ext>
            </a:extLst>
          </p:cNvPr>
          <p:cNvCxnSpPr>
            <a:cxnSpLocks/>
          </p:cNvCxnSpPr>
          <p:nvPr/>
        </p:nvCxnSpPr>
        <p:spPr>
          <a:xfrm rot="16200000">
            <a:off x="8940800" y="646430"/>
            <a:ext cx="39624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recto de flecha 101">
            <a:extLst>
              <a:ext uri="{FF2B5EF4-FFF2-40B4-BE49-F238E27FC236}">
                <a16:creationId xmlns:a16="http://schemas.microsoft.com/office/drawing/2014/main" id="{478E7F7F-30A9-4130-BC4C-D31582761A71}"/>
              </a:ext>
            </a:extLst>
          </p:cNvPr>
          <p:cNvCxnSpPr/>
          <p:nvPr/>
        </p:nvCxnSpPr>
        <p:spPr>
          <a:xfrm>
            <a:off x="10266679" y="1573625"/>
            <a:ext cx="39624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ector recto 109">
            <a:extLst>
              <a:ext uri="{FF2B5EF4-FFF2-40B4-BE49-F238E27FC236}">
                <a16:creationId xmlns:a16="http://schemas.microsoft.com/office/drawing/2014/main" id="{5B5DB864-C705-40F3-BF41-C32313B72854}"/>
              </a:ext>
            </a:extLst>
          </p:cNvPr>
          <p:cNvCxnSpPr>
            <a:cxnSpLocks/>
          </p:cNvCxnSpPr>
          <p:nvPr/>
        </p:nvCxnSpPr>
        <p:spPr>
          <a:xfrm>
            <a:off x="10253980" y="4909066"/>
            <a:ext cx="0" cy="1135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Conector recto 110">
            <a:extLst>
              <a:ext uri="{FF2B5EF4-FFF2-40B4-BE49-F238E27FC236}">
                <a16:creationId xmlns:a16="http://schemas.microsoft.com/office/drawing/2014/main" id="{9D574D08-F890-4B06-9C44-079BCF5C9248}"/>
              </a:ext>
            </a:extLst>
          </p:cNvPr>
          <p:cNvCxnSpPr>
            <a:cxnSpLocks/>
          </p:cNvCxnSpPr>
          <p:nvPr/>
        </p:nvCxnSpPr>
        <p:spPr>
          <a:xfrm flipH="1">
            <a:off x="8676641" y="6031466"/>
            <a:ext cx="1747519" cy="257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ector recto 111">
            <a:extLst>
              <a:ext uri="{FF2B5EF4-FFF2-40B4-BE49-F238E27FC236}">
                <a16:creationId xmlns:a16="http://schemas.microsoft.com/office/drawing/2014/main" id="{D8F62EDC-7014-4933-87CF-96CB3EB25B94}"/>
              </a:ext>
            </a:extLst>
          </p:cNvPr>
          <p:cNvCxnSpPr>
            <a:cxnSpLocks/>
          </p:cNvCxnSpPr>
          <p:nvPr/>
        </p:nvCxnSpPr>
        <p:spPr>
          <a:xfrm flipH="1">
            <a:off x="10176533" y="5475397"/>
            <a:ext cx="505459" cy="6598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Conector recto de flecha 118">
            <a:extLst>
              <a:ext uri="{FF2B5EF4-FFF2-40B4-BE49-F238E27FC236}">
                <a16:creationId xmlns:a16="http://schemas.microsoft.com/office/drawing/2014/main" id="{AA91F148-9325-4D9B-BE64-94601738CC84}"/>
              </a:ext>
            </a:extLst>
          </p:cNvPr>
          <p:cNvCxnSpPr>
            <a:cxnSpLocks/>
          </p:cNvCxnSpPr>
          <p:nvPr/>
        </p:nvCxnSpPr>
        <p:spPr>
          <a:xfrm rot="16200000">
            <a:off x="10058400" y="1899194"/>
            <a:ext cx="396240" cy="0"/>
          </a:xfrm>
          <a:prstGeom prst="straightConnector1">
            <a:avLst/>
          </a:prstGeom>
          <a:ln w="127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Conector recto de flecha 119">
            <a:extLst>
              <a:ext uri="{FF2B5EF4-FFF2-40B4-BE49-F238E27FC236}">
                <a16:creationId xmlns:a16="http://schemas.microsoft.com/office/drawing/2014/main" id="{9D1D4E1A-9465-45C4-9D43-CB27A4239568}"/>
              </a:ext>
            </a:extLst>
          </p:cNvPr>
          <p:cNvCxnSpPr>
            <a:cxnSpLocks/>
          </p:cNvCxnSpPr>
          <p:nvPr/>
        </p:nvCxnSpPr>
        <p:spPr>
          <a:xfrm rot="16200000">
            <a:off x="10055860" y="1524317"/>
            <a:ext cx="396240" cy="0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Conector recto de flecha 120">
            <a:extLst>
              <a:ext uri="{FF2B5EF4-FFF2-40B4-BE49-F238E27FC236}">
                <a16:creationId xmlns:a16="http://schemas.microsoft.com/office/drawing/2014/main" id="{3C2F59C2-CA6A-4C43-87F0-0C420B2956CD}"/>
              </a:ext>
            </a:extLst>
          </p:cNvPr>
          <p:cNvCxnSpPr>
            <a:cxnSpLocks/>
          </p:cNvCxnSpPr>
          <p:nvPr/>
        </p:nvCxnSpPr>
        <p:spPr>
          <a:xfrm rot="16200000">
            <a:off x="10066251" y="1164975"/>
            <a:ext cx="396240" cy="0"/>
          </a:xfrm>
          <a:prstGeom prst="straightConnector1">
            <a:avLst/>
          </a:prstGeom>
          <a:ln w="127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ector recto de flecha 121">
            <a:extLst>
              <a:ext uri="{FF2B5EF4-FFF2-40B4-BE49-F238E27FC236}">
                <a16:creationId xmlns:a16="http://schemas.microsoft.com/office/drawing/2014/main" id="{57704028-6F88-46A8-B422-157588A7D66C}"/>
              </a:ext>
            </a:extLst>
          </p:cNvPr>
          <p:cNvCxnSpPr>
            <a:cxnSpLocks/>
          </p:cNvCxnSpPr>
          <p:nvPr/>
        </p:nvCxnSpPr>
        <p:spPr>
          <a:xfrm rot="16200000">
            <a:off x="9713980" y="5447280"/>
            <a:ext cx="1080000" cy="0"/>
          </a:xfrm>
          <a:prstGeom prst="straightConnector1">
            <a:avLst/>
          </a:prstGeom>
          <a:ln w="12700">
            <a:solidFill>
              <a:srgbClr val="7030A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Conector recto de flecha 108">
            <a:extLst>
              <a:ext uri="{FF2B5EF4-FFF2-40B4-BE49-F238E27FC236}">
                <a16:creationId xmlns:a16="http://schemas.microsoft.com/office/drawing/2014/main" id="{E0AD502B-666A-4267-99F2-19C3FCC7D34A}"/>
              </a:ext>
            </a:extLst>
          </p:cNvPr>
          <p:cNvCxnSpPr>
            <a:cxnSpLocks/>
          </p:cNvCxnSpPr>
          <p:nvPr/>
        </p:nvCxnSpPr>
        <p:spPr>
          <a:xfrm flipV="1">
            <a:off x="9144000" y="4907280"/>
            <a:ext cx="1127760" cy="6167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" name="Objeto 122">
            <a:extLst>
              <a:ext uri="{FF2B5EF4-FFF2-40B4-BE49-F238E27FC236}">
                <a16:creationId xmlns:a16="http://schemas.microsoft.com/office/drawing/2014/main" id="{5321E63C-FD27-4370-8388-54E505F34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42276"/>
              </p:ext>
            </p:extLst>
          </p:nvPr>
        </p:nvGraphicFramePr>
        <p:xfrm>
          <a:off x="390525" y="1457325"/>
          <a:ext cx="5257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03160" imgH="228600" progId="Equation.DSMT4">
                  <p:embed/>
                </p:oleObj>
              </mc:Choice>
              <mc:Fallback>
                <p:oleObj name="Equation" r:id="rId28" imgW="2603160" imgH="2286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F4D3250C-43BB-40E2-9557-032A6106E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0525" y="1457325"/>
                        <a:ext cx="52578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ángulo 123">
            <a:extLst>
              <a:ext uri="{FF2B5EF4-FFF2-40B4-BE49-F238E27FC236}">
                <a16:creationId xmlns:a16="http://schemas.microsoft.com/office/drawing/2014/main" id="{B221C6F3-9D51-496C-A597-F6A8C08C8EE3}"/>
              </a:ext>
            </a:extLst>
          </p:cNvPr>
          <p:cNvSpPr/>
          <p:nvPr/>
        </p:nvSpPr>
        <p:spPr>
          <a:xfrm>
            <a:off x="1554120" y="1483498"/>
            <a:ext cx="347679" cy="4039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2</a:t>
            </a:r>
          </a:p>
        </p:txBody>
      </p:sp>
      <p:sp>
        <p:nvSpPr>
          <p:cNvPr id="126" name="Rectángulo 125">
            <a:extLst>
              <a:ext uri="{FF2B5EF4-FFF2-40B4-BE49-F238E27FC236}">
                <a16:creationId xmlns:a16="http://schemas.microsoft.com/office/drawing/2014/main" id="{A6FD4102-16AF-468A-9CFC-428A01252330}"/>
              </a:ext>
            </a:extLst>
          </p:cNvPr>
          <p:cNvSpPr/>
          <p:nvPr/>
        </p:nvSpPr>
        <p:spPr>
          <a:xfrm>
            <a:off x="2996510" y="1483677"/>
            <a:ext cx="347679" cy="4039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4</a:t>
            </a:r>
          </a:p>
        </p:txBody>
      </p:sp>
      <p:sp>
        <p:nvSpPr>
          <p:cNvPr id="128" name="Rectángulo 127">
            <a:extLst>
              <a:ext uri="{FF2B5EF4-FFF2-40B4-BE49-F238E27FC236}">
                <a16:creationId xmlns:a16="http://schemas.microsoft.com/office/drawing/2014/main" id="{5CD0232A-117A-47FE-AAEC-EDD8425F1871}"/>
              </a:ext>
            </a:extLst>
          </p:cNvPr>
          <p:cNvSpPr/>
          <p:nvPr/>
        </p:nvSpPr>
        <p:spPr>
          <a:xfrm>
            <a:off x="4408319" y="1479429"/>
            <a:ext cx="347679" cy="4039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3</a:t>
            </a:r>
          </a:p>
        </p:txBody>
      </p:sp>
      <p:graphicFrame>
        <p:nvGraphicFramePr>
          <p:cNvPr id="129" name="Objeto 128">
            <a:extLst>
              <a:ext uri="{FF2B5EF4-FFF2-40B4-BE49-F238E27FC236}">
                <a16:creationId xmlns:a16="http://schemas.microsoft.com/office/drawing/2014/main" id="{5EE0CFBB-9CB5-4E3C-A27A-4DD74E692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57949"/>
              </p:ext>
            </p:extLst>
          </p:nvPr>
        </p:nvGraphicFramePr>
        <p:xfrm>
          <a:off x="403225" y="4195763"/>
          <a:ext cx="5232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90560" imgH="228600" progId="Equation.DSMT4">
                  <p:embed/>
                </p:oleObj>
              </mc:Choice>
              <mc:Fallback>
                <p:oleObj name="Equation" r:id="rId30" imgW="2590560" imgH="228600" progId="Equation.DSMT4">
                  <p:embed/>
                  <p:pic>
                    <p:nvPicPr>
                      <p:cNvPr id="123" name="Objeto 122">
                        <a:extLst>
                          <a:ext uri="{FF2B5EF4-FFF2-40B4-BE49-F238E27FC236}">
                            <a16:creationId xmlns:a16="http://schemas.microsoft.com/office/drawing/2014/main" id="{5321E63C-FD27-4370-8388-54E505F341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3225" y="4195763"/>
                        <a:ext cx="52324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ángulo 129">
            <a:extLst>
              <a:ext uri="{FF2B5EF4-FFF2-40B4-BE49-F238E27FC236}">
                <a16:creationId xmlns:a16="http://schemas.microsoft.com/office/drawing/2014/main" id="{5ABF854F-7DB6-4058-ADA5-D2671F091D08}"/>
              </a:ext>
            </a:extLst>
          </p:cNvPr>
          <p:cNvSpPr/>
          <p:nvPr/>
        </p:nvSpPr>
        <p:spPr>
          <a:xfrm>
            <a:off x="1584600" y="4222495"/>
            <a:ext cx="288000" cy="403900"/>
          </a:xfrm>
          <a:prstGeom prst="rect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2</a:t>
            </a:r>
          </a:p>
        </p:txBody>
      </p:sp>
      <p:sp>
        <p:nvSpPr>
          <p:cNvPr id="131" name="Rectángulo 130">
            <a:extLst>
              <a:ext uri="{FF2B5EF4-FFF2-40B4-BE49-F238E27FC236}">
                <a16:creationId xmlns:a16="http://schemas.microsoft.com/office/drawing/2014/main" id="{1188066D-E296-4559-AC7D-1488302D178D}"/>
              </a:ext>
            </a:extLst>
          </p:cNvPr>
          <p:cNvSpPr/>
          <p:nvPr/>
        </p:nvSpPr>
        <p:spPr>
          <a:xfrm>
            <a:off x="2966030" y="4222674"/>
            <a:ext cx="288000" cy="403900"/>
          </a:xfrm>
          <a:prstGeom prst="rect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2</a:t>
            </a:r>
          </a:p>
        </p:txBody>
      </p:sp>
      <p:sp>
        <p:nvSpPr>
          <p:cNvPr id="132" name="Rectángulo 131">
            <a:extLst>
              <a:ext uri="{FF2B5EF4-FFF2-40B4-BE49-F238E27FC236}">
                <a16:creationId xmlns:a16="http://schemas.microsoft.com/office/drawing/2014/main" id="{5437F58F-8B03-47FB-A3A7-506893880BB3}"/>
              </a:ext>
            </a:extLst>
          </p:cNvPr>
          <p:cNvSpPr/>
          <p:nvPr/>
        </p:nvSpPr>
        <p:spPr>
          <a:xfrm>
            <a:off x="4398159" y="4218426"/>
            <a:ext cx="288000" cy="403900"/>
          </a:xfrm>
          <a:prstGeom prst="rect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1</a:t>
            </a:r>
          </a:p>
        </p:txBody>
      </p:sp>
      <p:graphicFrame>
        <p:nvGraphicFramePr>
          <p:cNvPr id="133" name="Objeto 132">
            <a:extLst>
              <a:ext uri="{FF2B5EF4-FFF2-40B4-BE49-F238E27FC236}">
                <a16:creationId xmlns:a16="http://schemas.microsoft.com/office/drawing/2014/main" id="{9EE2E0A9-27BB-491F-B17F-7E93074A7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2591"/>
              </p:ext>
            </p:extLst>
          </p:nvPr>
        </p:nvGraphicFramePr>
        <p:xfrm>
          <a:off x="8423062" y="2079890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0" imgH="139680" progId="Equation.DSMT4">
                  <p:embed/>
                </p:oleObj>
              </mc:Choice>
              <mc:Fallback>
                <p:oleObj name="Equation" r:id="rId32" imgW="126720" imgH="13968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082C3350-5195-4EA8-93FF-898329696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423062" y="2079890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to 133">
            <a:extLst>
              <a:ext uri="{FF2B5EF4-FFF2-40B4-BE49-F238E27FC236}">
                <a16:creationId xmlns:a16="http://schemas.microsoft.com/office/drawing/2014/main" id="{FCD22B9A-29E2-42CB-8F0E-6708C6100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77568"/>
              </p:ext>
            </p:extLst>
          </p:nvPr>
        </p:nvGraphicFramePr>
        <p:xfrm>
          <a:off x="10814050" y="1328738"/>
          <a:ext cx="2079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133" name="Objeto 132">
                        <a:extLst>
                          <a:ext uri="{FF2B5EF4-FFF2-40B4-BE49-F238E27FC236}">
                            <a16:creationId xmlns:a16="http://schemas.microsoft.com/office/drawing/2014/main" id="{9EE2E0A9-27BB-491F-B17F-7E93074A7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814050" y="1328738"/>
                        <a:ext cx="207963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to 134">
            <a:extLst>
              <a:ext uri="{FF2B5EF4-FFF2-40B4-BE49-F238E27FC236}">
                <a16:creationId xmlns:a16="http://schemas.microsoft.com/office/drawing/2014/main" id="{BAA99236-B1BC-4F3F-B32F-ED26208E0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77210"/>
              </p:ext>
            </p:extLst>
          </p:nvPr>
        </p:nvGraphicFramePr>
        <p:xfrm>
          <a:off x="8880475" y="204788"/>
          <a:ext cx="1889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0" imgH="126720" progId="Equation.DSMT4">
                  <p:embed/>
                </p:oleObj>
              </mc:Choice>
              <mc:Fallback>
                <p:oleObj name="Equation" r:id="rId36" imgW="126720" imgH="126720" progId="Equation.DSMT4">
                  <p:embed/>
                  <p:pic>
                    <p:nvPicPr>
                      <p:cNvPr id="133" name="Objeto 132">
                        <a:extLst>
                          <a:ext uri="{FF2B5EF4-FFF2-40B4-BE49-F238E27FC236}">
                            <a16:creationId xmlns:a16="http://schemas.microsoft.com/office/drawing/2014/main" id="{9EE2E0A9-27BB-491F-B17F-7E93074A7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80475" y="204788"/>
                        <a:ext cx="188913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1">
            <a:extLst>
              <a:ext uri="{FF2B5EF4-FFF2-40B4-BE49-F238E27FC236}">
                <a16:creationId xmlns:a16="http://schemas.microsoft.com/office/drawing/2014/main" id="{DA8A95C4-0AF7-4710-9E9F-24B27CD34F19}"/>
              </a:ext>
            </a:extLst>
          </p:cNvPr>
          <p:cNvGrpSpPr/>
          <p:nvPr/>
        </p:nvGrpSpPr>
        <p:grpSpPr>
          <a:xfrm>
            <a:off x="8402742" y="4147065"/>
            <a:ext cx="2619271" cy="2104745"/>
            <a:chOff x="8402742" y="4147065"/>
            <a:chExt cx="2619271" cy="2104745"/>
          </a:xfrm>
        </p:grpSpPr>
        <p:cxnSp>
          <p:nvCxnSpPr>
            <p:cNvPr id="74" name="Conector recto de flecha 73">
              <a:extLst>
                <a:ext uri="{FF2B5EF4-FFF2-40B4-BE49-F238E27FC236}">
                  <a16:creationId xmlns:a16="http://schemas.microsoft.com/office/drawing/2014/main" id="{CD21F18C-0F37-452D-B2D0-B8FF8BAA08AC}"/>
                </a:ext>
              </a:extLst>
            </p:cNvPr>
            <p:cNvCxnSpPr/>
            <p:nvPr/>
          </p:nvCxnSpPr>
          <p:spPr>
            <a:xfrm flipV="1">
              <a:off x="9144000" y="4147065"/>
              <a:ext cx="0" cy="140400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ector recto de flecha 74">
              <a:extLst>
                <a:ext uri="{FF2B5EF4-FFF2-40B4-BE49-F238E27FC236}">
                  <a16:creationId xmlns:a16="http://schemas.microsoft.com/office/drawing/2014/main" id="{B4CE73E7-B40A-437E-8F5B-4BDEF06C7EFD}"/>
                </a:ext>
              </a:extLst>
            </p:cNvPr>
            <p:cNvCxnSpPr>
              <a:cxnSpLocks/>
            </p:cNvCxnSpPr>
            <p:nvPr/>
          </p:nvCxnSpPr>
          <p:spPr>
            <a:xfrm>
              <a:off x="9144000" y="5524018"/>
              <a:ext cx="1878013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ector recto de flecha 75">
              <a:extLst>
                <a:ext uri="{FF2B5EF4-FFF2-40B4-BE49-F238E27FC236}">
                  <a16:creationId xmlns:a16="http://schemas.microsoft.com/office/drawing/2014/main" id="{FA408625-D7C3-4D14-A01F-DC2EA6ECF6A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15680" y="5524018"/>
              <a:ext cx="528320" cy="641824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ector recto de flecha 106">
              <a:extLst>
                <a:ext uri="{FF2B5EF4-FFF2-40B4-BE49-F238E27FC236}">
                  <a16:creationId xmlns:a16="http://schemas.microsoft.com/office/drawing/2014/main" id="{60539C3A-5ED8-4BFC-89B9-CF5401178511}"/>
                </a:ext>
              </a:extLst>
            </p:cNvPr>
            <p:cNvCxnSpPr>
              <a:cxnSpLocks noChangeAspect="1"/>
            </p:cNvCxnSpPr>
            <p:nvPr/>
          </p:nvCxnSpPr>
          <p:spPr>
            <a:xfrm flipH="1">
              <a:off x="8922184" y="5496350"/>
              <a:ext cx="238303" cy="289495"/>
            </a:xfrm>
            <a:prstGeom prst="straightConnector1">
              <a:avLst/>
            </a:prstGeom>
            <a:ln w="31750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ector recto de flecha 107">
              <a:extLst>
                <a:ext uri="{FF2B5EF4-FFF2-40B4-BE49-F238E27FC236}">
                  <a16:creationId xmlns:a16="http://schemas.microsoft.com/office/drawing/2014/main" id="{35AB2249-5465-47C4-A31D-6FEF6611B5CA}"/>
                </a:ext>
              </a:extLst>
            </p:cNvPr>
            <p:cNvCxnSpPr/>
            <p:nvPr/>
          </p:nvCxnSpPr>
          <p:spPr>
            <a:xfrm>
              <a:off x="9133840" y="5517004"/>
              <a:ext cx="792000" cy="0"/>
            </a:xfrm>
            <a:prstGeom prst="straightConnector1">
              <a:avLst/>
            </a:prstGeom>
            <a:ln w="31750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Conector recto de flecha 114">
              <a:extLst>
                <a:ext uri="{FF2B5EF4-FFF2-40B4-BE49-F238E27FC236}">
                  <a16:creationId xmlns:a16="http://schemas.microsoft.com/office/drawing/2014/main" id="{CBE920BA-966B-40D4-AC6C-E082356FF80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98920" y="4966510"/>
              <a:ext cx="1080000" cy="0"/>
            </a:xfrm>
            <a:prstGeom prst="straightConnector1">
              <a:avLst/>
            </a:prstGeom>
            <a:ln w="31750">
              <a:solidFill>
                <a:srgbClr val="FF00FF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6" name="Objeto 135">
              <a:extLst>
                <a:ext uri="{FF2B5EF4-FFF2-40B4-BE49-F238E27FC236}">
                  <a16:creationId xmlns:a16="http://schemas.microsoft.com/office/drawing/2014/main" id="{6F33B547-F29A-4C04-BEE0-5762F8A6BD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286321"/>
                </p:ext>
              </p:extLst>
            </p:nvPr>
          </p:nvGraphicFramePr>
          <p:xfrm>
            <a:off x="8402742" y="6042290"/>
            <a:ext cx="190080" cy="209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26720" imgH="139680" progId="Equation.DSMT4">
                    <p:embed/>
                  </p:oleObj>
                </mc:Choice>
                <mc:Fallback>
                  <p:oleObj name="Equation" r:id="rId38" imgW="126720" imgH="139680" progId="Equation.DSMT4">
                    <p:embed/>
                    <p:pic>
                      <p:nvPicPr>
                        <p:cNvPr id="133" name="Objeto 132">
                          <a:extLst>
                            <a:ext uri="{FF2B5EF4-FFF2-40B4-BE49-F238E27FC236}">
                              <a16:creationId xmlns:a16="http://schemas.microsoft.com/office/drawing/2014/main" id="{9EE2E0A9-27BB-491F-B17F-7E93074A76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402742" y="6042290"/>
                          <a:ext cx="190080" cy="209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to 136">
              <a:extLst>
                <a:ext uri="{FF2B5EF4-FFF2-40B4-BE49-F238E27FC236}">
                  <a16:creationId xmlns:a16="http://schemas.microsoft.com/office/drawing/2014/main" id="{3C07EB71-507C-4C32-8307-566EAD4D08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316348"/>
                </p:ext>
              </p:extLst>
            </p:nvPr>
          </p:nvGraphicFramePr>
          <p:xfrm>
            <a:off x="10793730" y="5291138"/>
            <a:ext cx="2079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39680" imgH="164880" progId="Equation.DSMT4">
                    <p:embed/>
                  </p:oleObj>
                </mc:Choice>
                <mc:Fallback>
                  <p:oleObj name="Equation" r:id="rId39" imgW="139680" imgH="164880" progId="Equation.DSMT4">
                    <p:embed/>
                    <p:pic>
                      <p:nvPicPr>
                        <p:cNvPr id="134" name="Objeto 133">
                          <a:extLst>
                            <a:ext uri="{FF2B5EF4-FFF2-40B4-BE49-F238E27FC236}">
                              <a16:creationId xmlns:a16="http://schemas.microsoft.com/office/drawing/2014/main" id="{FCD22B9A-29E2-42CB-8F0E-6708C61005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793730" y="5291138"/>
                          <a:ext cx="207963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to 137">
              <a:extLst>
                <a:ext uri="{FF2B5EF4-FFF2-40B4-BE49-F238E27FC236}">
                  <a16:creationId xmlns:a16="http://schemas.microsoft.com/office/drawing/2014/main" id="{188C4ADB-8563-451B-8A99-7E19C715B9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618441"/>
                </p:ext>
              </p:extLst>
            </p:nvPr>
          </p:nvGraphicFramePr>
          <p:xfrm>
            <a:off x="8860155" y="4167188"/>
            <a:ext cx="188913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26720" imgH="126720" progId="Equation.DSMT4">
                    <p:embed/>
                  </p:oleObj>
                </mc:Choice>
                <mc:Fallback>
                  <p:oleObj name="Equation" r:id="rId40" imgW="126720" imgH="126720" progId="Equation.DSMT4">
                    <p:embed/>
                    <p:pic>
                      <p:nvPicPr>
                        <p:cNvPr id="135" name="Objeto 134">
                          <a:extLst>
                            <a:ext uri="{FF2B5EF4-FFF2-40B4-BE49-F238E27FC236}">
                              <a16:creationId xmlns:a16="http://schemas.microsoft.com/office/drawing/2014/main" id="{BAA99236-B1BC-4F3F-B32F-ED26208E06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8860155" y="4167188"/>
                          <a:ext cx="188913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4" name="Conector recto de flecha 113">
            <a:extLst>
              <a:ext uri="{FF2B5EF4-FFF2-40B4-BE49-F238E27FC236}">
                <a16:creationId xmlns:a16="http://schemas.microsoft.com/office/drawing/2014/main" id="{48B01903-56F6-408F-AB58-143AC3E71345}"/>
              </a:ext>
            </a:extLst>
          </p:cNvPr>
          <p:cNvCxnSpPr/>
          <p:nvPr/>
        </p:nvCxnSpPr>
        <p:spPr>
          <a:xfrm>
            <a:off x="9875760" y="5517004"/>
            <a:ext cx="792000" cy="0"/>
          </a:xfrm>
          <a:prstGeom prst="straightConnector1">
            <a:avLst/>
          </a:prstGeom>
          <a:ln w="317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Conector recto de flecha 112">
            <a:extLst>
              <a:ext uri="{FF2B5EF4-FFF2-40B4-BE49-F238E27FC236}">
                <a16:creationId xmlns:a16="http://schemas.microsoft.com/office/drawing/2014/main" id="{494E7212-5F6B-4C05-92C8-D2F1875B1235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8719030" y="5753984"/>
            <a:ext cx="238303" cy="289495"/>
          </a:xfrm>
          <a:prstGeom prst="straightConnector1">
            <a:avLst/>
          </a:prstGeom>
          <a:ln w="317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ángulo: esquinas redondeadas 2">
            <a:extLst>
              <a:ext uri="{FF2B5EF4-FFF2-40B4-BE49-F238E27FC236}">
                <a16:creationId xmlns:a16="http://schemas.microsoft.com/office/drawing/2014/main" id="{69937D47-43C4-46F1-B5DD-33D19BF6EA79}"/>
              </a:ext>
            </a:extLst>
          </p:cNvPr>
          <p:cNvSpPr/>
          <p:nvPr/>
        </p:nvSpPr>
        <p:spPr>
          <a:xfrm>
            <a:off x="8613142" y="2726985"/>
            <a:ext cx="2991670" cy="914400"/>
          </a:xfrm>
          <a:prstGeom prst="roundRect">
            <a:avLst>
              <a:gd name="adj" fmla="val 2696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No hay una sola base para un mismo espacio vectorial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8F5E24B2-709D-413D-B307-1FB7E42732E1}"/>
              </a:ext>
            </a:extLst>
          </p:cNvPr>
          <p:cNvSpPr txBox="1"/>
          <p:nvPr/>
        </p:nvSpPr>
        <p:spPr>
          <a:xfrm>
            <a:off x="8433534" y="3705597"/>
            <a:ext cx="34910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400" dirty="0"/>
              <a:t>Cambiando la base, cambian las coordenadas</a:t>
            </a:r>
          </a:p>
        </p:txBody>
      </p:sp>
    </p:spTree>
    <p:extLst>
      <p:ext uri="{BB962C8B-B14F-4D97-AF65-F5344CB8AC3E}">
        <p14:creationId xmlns:p14="http://schemas.microsoft.com/office/powerpoint/2010/main" val="2477797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26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7" presetID="26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"/>
                            </p:stCondLst>
                            <p:childTnLst>
                              <p:par>
                                <p:cTn id="1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1000"/>
                            </p:stCondLst>
                            <p:childTnLst>
                              <p:par>
                                <p:cTn id="2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3" grpId="0"/>
      <p:bldP spid="124" grpId="0" animBg="1"/>
      <p:bldP spid="126" grpId="0" animBg="1"/>
      <p:bldP spid="128" grpId="0" animBg="1"/>
      <p:bldP spid="130" grpId="0" animBg="1"/>
      <p:bldP spid="131" grpId="0" animBg="1"/>
      <p:bldP spid="132" grpId="0" animBg="1"/>
      <p:bldP spid="3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B670DBD5-770C-4383-9F54-5B86E86BD5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210277" y="0"/>
            <a:ext cx="9771446" cy="6858000"/>
          </a:xfrm>
          <a:custGeom>
            <a:avLst/>
            <a:gdLst>
              <a:gd name="connsiteX0" fmla="*/ 1422188 w 9771446"/>
              <a:gd name="connsiteY0" fmla="*/ 0 h 6858000"/>
              <a:gd name="connsiteX1" fmla="*/ 8349258 w 9771446"/>
              <a:gd name="connsiteY1" fmla="*/ 0 h 6858000"/>
              <a:gd name="connsiteX2" fmla="*/ 8502224 w 9771446"/>
              <a:gd name="connsiteY2" fmla="*/ 159673 h 6858000"/>
              <a:gd name="connsiteX3" fmla="*/ 9771446 w 9771446"/>
              <a:gd name="connsiteY3" fmla="*/ 3429001 h 6858000"/>
              <a:gd name="connsiteX4" fmla="*/ 8502224 w 9771446"/>
              <a:gd name="connsiteY4" fmla="*/ 6698330 h 6858000"/>
              <a:gd name="connsiteX5" fmla="*/ 8349260 w 9771446"/>
              <a:gd name="connsiteY5" fmla="*/ 6858000 h 6858000"/>
              <a:gd name="connsiteX6" fmla="*/ 1422186 w 9771446"/>
              <a:gd name="connsiteY6" fmla="*/ 6858000 h 6858000"/>
              <a:gd name="connsiteX7" fmla="*/ 1269223 w 9771446"/>
              <a:gd name="connsiteY7" fmla="*/ 6698330 h 6858000"/>
              <a:gd name="connsiteX8" fmla="*/ 0 w 9771446"/>
              <a:gd name="connsiteY8" fmla="*/ 3429001 h 6858000"/>
              <a:gd name="connsiteX9" fmla="*/ 1269223 w 9771446"/>
              <a:gd name="connsiteY9" fmla="*/ 15967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771446" h="6858000">
                <a:moveTo>
                  <a:pt x="1422188" y="0"/>
                </a:moveTo>
                <a:lnTo>
                  <a:pt x="8349258" y="0"/>
                </a:lnTo>
                <a:lnTo>
                  <a:pt x="8502224" y="159673"/>
                </a:lnTo>
                <a:cubicBezTo>
                  <a:pt x="9290813" y="1023162"/>
                  <a:pt x="9771446" y="2170221"/>
                  <a:pt x="9771446" y="3429001"/>
                </a:cubicBezTo>
                <a:cubicBezTo>
                  <a:pt x="9771446" y="4687781"/>
                  <a:pt x="9290813" y="5834840"/>
                  <a:pt x="8502224" y="6698330"/>
                </a:cubicBezTo>
                <a:lnTo>
                  <a:pt x="8349260" y="6858000"/>
                </a:lnTo>
                <a:lnTo>
                  <a:pt x="1422186" y="6858000"/>
                </a:lnTo>
                <a:lnTo>
                  <a:pt x="1269223" y="6698330"/>
                </a:lnTo>
                <a:cubicBezTo>
                  <a:pt x="480633" y="5834840"/>
                  <a:pt x="0" y="4687781"/>
                  <a:pt x="0" y="3429001"/>
                </a:cubicBezTo>
                <a:cubicBezTo>
                  <a:pt x="0" y="2170221"/>
                  <a:pt x="480633" y="1023162"/>
                  <a:pt x="1269223" y="159673"/>
                </a:cubicBezTo>
                <a:close/>
              </a:path>
            </a:pathLst>
          </a:custGeom>
          <a:solidFill>
            <a:schemeClr val="bg1">
              <a:lumMod val="85000"/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D552D914-EAF7-4B20-B1E1-944ADED686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331" r="1490"/>
          <a:stretch/>
        </p:blipFill>
        <p:spPr>
          <a:xfrm>
            <a:off x="1460597" y="10"/>
            <a:ext cx="9270806" cy="6857990"/>
          </a:xfrm>
          <a:custGeom>
            <a:avLst/>
            <a:gdLst/>
            <a:ahLst/>
            <a:cxnLst/>
            <a:rect l="l" t="t" r="r" b="b"/>
            <a:pathLst>
              <a:path w="9270806" h="6858000">
                <a:moveTo>
                  <a:pt x="1503712" y="0"/>
                </a:moveTo>
                <a:lnTo>
                  <a:pt x="7767094" y="0"/>
                </a:lnTo>
                <a:lnTo>
                  <a:pt x="7913128" y="139721"/>
                </a:lnTo>
                <a:cubicBezTo>
                  <a:pt x="8751971" y="981521"/>
                  <a:pt x="9270806" y="2144457"/>
                  <a:pt x="9270806" y="3429000"/>
                </a:cubicBezTo>
                <a:cubicBezTo>
                  <a:pt x="9270806" y="4713544"/>
                  <a:pt x="8751971" y="5876479"/>
                  <a:pt x="7913128" y="6718279"/>
                </a:cubicBezTo>
                <a:lnTo>
                  <a:pt x="7767094" y="6858000"/>
                </a:lnTo>
                <a:lnTo>
                  <a:pt x="1503712" y="6858000"/>
                </a:lnTo>
                <a:lnTo>
                  <a:pt x="1357679" y="6718279"/>
                </a:lnTo>
                <a:cubicBezTo>
                  <a:pt x="518835" y="5876479"/>
                  <a:pt x="0" y="4713544"/>
                  <a:pt x="0" y="3429000"/>
                </a:cubicBezTo>
                <a:cubicBezTo>
                  <a:pt x="0" y="2144457"/>
                  <a:pt x="518835" y="981521"/>
                  <a:pt x="1357679" y="139721"/>
                </a:cubicBezTo>
                <a:close/>
              </a:path>
            </a:pathLst>
          </a:custGeom>
        </p:spPr>
      </p:pic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ECD12052-10C0-45F3-8B38-E709631522CD}"/>
              </a:ext>
            </a:extLst>
          </p:cNvPr>
          <p:cNvCxnSpPr/>
          <p:nvPr/>
        </p:nvCxnSpPr>
        <p:spPr>
          <a:xfrm flipV="1">
            <a:off x="5474043" y="4226011"/>
            <a:ext cx="1841157" cy="729048"/>
          </a:xfrm>
          <a:prstGeom prst="straightConnector1">
            <a:avLst/>
          </a:prstGeom>
          <a:ln w="50800">
            <a:solidFill>
              <a:srgbClr val="E226A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cto 6">
            <a:extLst>
              <a:ext uri="{FF2B5EF4-FFF2-40B4-BE49-F238E27FC236}">
                <a16:creationId xmlns:a16="http://schemas.microsoft.com/office/drawing/2014/main" id="{ED9C5CF4-A80A-40B5-BCF4-F2E95D20C850}"/>
              </a:ext>
            </a:extLst>
          </p:cNvPr>
          <p:cNvCxnSpPr/>
          <p:nvPr/>
        </p:nvCxnSpPr>
        <p:spPr>
          <a:xfrm flipH="1">
            <a:off x="4955059" y="4930346"/>
            <a:ext cx="543698" cy="815546"/>
          </a:xfrm>
          <a:prstGeom prst="line">
            <a:avLst/>
          </a:prstGeom>
          <a:ln w="50800">
            <a:solidFill>
              <a:srgbClr val="9900FF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780BE5BC-6795-4B59-A685-EC21D15E3FC5}"/>
              </a:ext>
            </a:extLst>
          </p:cNvPr>
          <p:cNvCxnSpPr/>
          <p:nvPr/>
        </p:nvCxnSpPr>
        <p:spPr>
          <a:xfrm flipV="1">
            <a:off x="5498757" y="2360141"/>
            <a:ext cx="420129" cy="2570205"/>
          </a:xfrm>
          <a:prstGeom prst="straightConnector1">
            <a:avLst/>
          </a:prstGeom>
          <a:ln w="50800">
            <a:solidFill>
              <a:srgbClr val="0066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uadroTexto 12">
            <a:extLst>
              <a:ext uri="{FF2B5EF4-FFF2-40B4-BE49-F238E27FC236}">
                <a16:creationId xmlns:a16="http://schemas.microsoft.com/office/drawing/2014/main" id="{ADBDD98C-4B86-4513-BCDB-CD93C4249144}"/>
              </a:ext>
            </a:extLst>
          </p:cNvPr>
          <p:cNvSpPr txBox="1"/>
          <p:nvPr/>
        </p:nvSpPr>
        <p:spPr>
          <a:xfrm>
            <a:off x="2505369" y="626078"/>
            <a:ext cx="7181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¿Para qué necesitaríamos trabajar con otra base que no fuese la canónica?</a:t>
            </a:r>
          </a:p>
        </p:txBody>
      </p:sp>
      <p:sp>
        <p:nvSpPr>
          <p:cNvPr id="14" name="Rectángulo 13">
            <a:extLst>
              <a:ext uri="{FF2B5EF4-FFF2-40B4-BE49-F238E27FC236}">
                <a16:creationId xmlns:a16="http://schemas.microsoft.com/office/drawing/2014/main" id="{092BADE3-D50D-47BA-91BF-5B80A66D263B}"/>
              </a:ext>
            </a:extLst>
          </p:cNvPr>
          <p:cNvSpPr/>
          <p:nvPr/>
        </p:nvSpPr>
        <p:spPr>
          <a:xfrm>
            <a:off x="3007876" y="6231922"/>
            <a:ext cx="6176246" cy="3336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Para adaptarla a los objetos de interés, por ejemplo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645073D1-454A-41F0-80AE-71B4866CFE6B}"/>
              </a:ext>
            </a:extLst>
          </p:cNvPr>
          <p:cNvSpPr txBox="1"/>
          <p:nvPr/>
        </p:nvSpPr>
        <p:spPr>
          <a:xfrm>
            <a:off x="3645243" y="538411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26A000E5-3333-4BCC-B6C5-991E67C989E1}"/>
              </a:ext>
            </a:extLst>
          </p:cNvPr>
          <p:cNvSpPr txBox="1"/>
          <p:nvPr/>
        </p:nvSpPr>
        <p:spPr>
          <a:xfrm>
            <a:off x="8394357" y="4955059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CFA40A41-B6C2-4F1C-86A4-C26850B450DD}"/>
              </a:ext>
            </a:extLst>
          </p:cNvPr>
          <p:cNvSpPr txBox="1"/>
          <p:nvPr/>
        </p:nvSpPr>
        <p:spPr>
          <a:xfrm>
            <a:off x="5089691" y="1423775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2869093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CB1AA743-5380-4FC5-B2A2-40F014F71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0575" y="4232275"/>
          <a:ext cx="6207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279360" progId="Equation.DSMT4">
                  <p:embed/>
                </p:oleObj>
              </mc:Choice>
              <mc:Fallback>
                <p:oleObj name="Equation" r:id="rId2" imgW="3073320" imgH="27936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CB1AA743-5380-4FC5-B2A2-40F014F71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0575" y="4232275"/>
                        <a:ext cx="620712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0078D211-8B13-4661-81C4-474ADAC32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476" y="5895975"/>
          <a:ext cx="31829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41200" progId="Equation.DSMT4">
                  <p:embed/>
                </p:oleObj>
              </mc:Choice>
              <mc:Fallback>
                <p:oleObj name="Equation" r:id="rId4" imgW="1574640" imgH="24120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0078D211-8B13-4661-81C4-474ADAC327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0476" y="5895975"/>
                        <a:ext cx="318293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strella de 5 puntas 70">
            <a:extLst>
              <a:ext uri="{FF2B5EF4-FFF2-40B4-BE49-F238E27FC236}">
                <a16:creationId xmlns:a16="http://schemas.microsoft.com/office/drawing/2014/main" id="{C70080F2-3661-4EA6-8503-0CE417C6EBBD}"/>
              </a:ext>
            </a:extLst>
          </p:cNvPr>
          <p:cNvSpPr/>
          <p:nvPr/>
        </p:nvSpPr>
        <p:spPr>
          <a:xfrm>
            <a:off x="11338063" y="6122543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C280DE74-9DF0-465F-9B1E-1BE8D7E4D51C}"/>
              </a:ext>
            </a:extLst>
          </p:cNvPr>
          <p:cNvSpPr txBox="1"/>
          <p:nvPr/>
        </p:nvSpPr>
        <p:spPr>
          <a:xfrm>
            <a:off x="2263196" y="231429"/>
            <a:ext cx="2064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 = P</a:t>
            </a:r>
            <a:r>
              <a:rPr lang="es-AR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s-AR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s-AR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s-AR" sz="2800" dirty="0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B2EB66E-50F5-4DE5-9E7E-5BE0BA544B66}"/>
              </a:ext>
            </a:extLst>
          </p:cNvPr>
          <p:cNvSpPr txBox="1"/>
          <p:nvPr/>
        </p:nvSpPr>
        <p:spPr>
          <a:xfrm>
            <a:off x="399859" y="148195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jemplo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F6477BAE-647D-4A4C-93C7-6441E0C9AA61}"/>
              </a:ext>
            </a:extLst>
          </p:cNvPr>
          <p:cNvSpPr txBox="1"/>
          <p:nvPr/>
        </p:nvSpPr>
        <p:spPr>
          <a:xfrm>
            <a:off x="4094480" y="317472"/>
            <a:ext cx="59413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s-AR" dirty="0"/>
              <a:t>Polinomios de grado menor o igual a 2 en la variable real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s-AR" dirty="0"/>
              <a:t> 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631968B-0224-4F7F-82C1-852522A62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381" y="828595"/>
          <a:ext cx="4335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279360" progId="Equation.DSMT4">
                  <p:embed/>
                </p:oleObj>
              </mc:Choice>
              <mc:Fallback>
                <p:oleObj name="Equation" r:id="rId6" imgW="2145960" imgH="2793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631968B-0224-4F7F-82C1-852522A624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381" y="828595"/>
                        <a:ext cx="433546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B539BEB0-95BE-4283-BDA8-597348E78D8E}"/>
              </a:ext>
            </a:extLst>
          </p:cNvPr>
          <p:cNvSpPr txBox="1"/>
          <p:nvPr/>
        </p:nvSpPr>
        <p:spPr>
          <a:xfrm>
            <a:off x="5991938" y="874719"/>
            <a:ext cx="1875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Base de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AR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s-A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AE44049-3A48-4478-80CE-4BC62851D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7585" y="2804383"/>
          <a:ext cx="250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BAE44049-3A48-4478-80CE-4BC62851D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7585" y="2804383"/>
                        <a:ext cx="250825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19CDE580-B5C0-4FBC-A4AB-79F83953B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2866" y="2771745"/>
          <a:ext cx="2508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9CDE580-B5C0-4FBC-A4AB-79F83953B1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2866" y="2771745"/>
                        <a:ext cx="250825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F697039E-25E6-49EC-9B82-ABB39290B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308" y="2849533"/>
          <a:ext cx="2270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F697039E-25E6-49EC-9B82-ABB39290B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18308" y="2849533"/>
                        <a:ext cx="227012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FBF78FD-38EE-46BB-8843-29540AD9B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8981" y="1958978"/>
          <a:ext cx="940500" cy="33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177480" progId="Equation.DSMT4">
                  <p:embed/>
                </p:oleObj>
              </mc:Choice>
              <mc:Fallback>
                <p:oleObj name="Equation" r:id="rId14" imgW="495000" imgH="1774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7FBF78FD-38EE-46BB-8843-29540AD9B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28981" y="1958978"/>
                        <a:ext cx="940500" cy="33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47E31264-67E2-4BFE-AD89-24E365E26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8981" y="2263384"/>
          <a:ext cx="940500" cy="33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177480" progId="Equation.DSMT4">
                  <p:embed/>
                </p:oleObj>
              </mc:Choice>
              <mc:Fallback>
                <p:oleObj name="Equation" r:id="rId16" imgW="495000" imgH="1774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47E31264-67E2-4BFE-AD89-24E365E26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28981" y="2263384"/>
                        <a:ext cx="940500" cy="33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82ABCB43-B554-4F0D-A6A2-DC275E51C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2921" y="2554662"/>
          <a:ext cx="916560" cy="33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177480" progId="Equation.DSMT4">
                  <p:embed/>
                </p:oleObj>
              </mc:Choice>
              <mc:Fallback>
                <p:oleObj name="Equation" r:id="rId18" imgW="482400" imgH="177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82ABCB43-B554-4F0D-A6A2-DC275E51C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52921" y="2554662"/>
                        <a:ext cx="916560" cy="33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62E22424-B759-4965-ABCA-4AD79CAE9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4551" y="2035205"/>
          <a:ext cx="43100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33360" imgH="241200" progId="Equation.DSMT4">
                  <p:embed/>
                </p:oleObj>
              </mc:Choice>
              <mc:Fallback>
                <p:oleObj name="Equation" r:id="rId20" imgW="2133360" imgH="2412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62E22424-B759-4965-ABCA-4AD79CAE9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34551" y="2035205"/>
                        <a:ext cx="431006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34AB7B58-9E72-4E3D-9843-DDBFFA960CC1}"/>
              </a:ext>
            </a:extLst>
          </p:cNvPr>
          <p:cNvCxnSpPr/>
          <p:nvPr/>
        </p:nvCxnSpPr>
        <p:spPr>
          <a:xfrm>
            <a:off x="3760311" y="2455927"/>
            <a:ext cx="0" cy="32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de flecha 17">
            <a:extLst>
              <a:ext uri="{FF2B5EF4-FFF2-40B4-BE49-F238E27FC236}">
                <a16:creationId xmlns:a16="http://schemas.microsoft.com/office/drawing/2014/main" id="{945C51DF-5F7F-4FDB-9603-4F027DABB0C0}"/>
              </a:ext>
            </a:extLst>
          </p:cNvPr>
          <p:cNvCxnSpPr/>
          <p:nvPr/>
        </p:nvCxnSpPr>
        <p:spPr>
          <a:xfrm>
            <a:off x="4688279" y="2431990"/>
            <a:ext cx="0" cy="32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cto de flecha 18">
            <a:extLst>
              <a:ext uri="{FF2B5EF4-FFF2-40B4-BE49-F238E27FC236}">
                <a16:creationId xmlns:a16="http://schemas.microsoft.com/office/drawing/2014/main" id="{CCEA4A47-8AF4-4251-B85B-B6086790926E}"/>
              </a:ext>
            </a:extLst>
          </p:cNvPr>
          <p:cNvCxnSpPr/>
          <p:nvPr/>
        </p:nvCxnSpPr>
        <p:spPr>
          <a:xfrm>
            <a:off x="5431814" y="2455927"/>
            <a:ext cx="0" cy="32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102D8542-250D-4B0F-B2BE-D401E0F67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4515" y="1444625"/>
          <a:ext cx="3975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68480" imgH="241200" progId="Equation.DSMT4">
                  <p:embed/>
                </p:oleObj>
              </mc:Choice>
              <mc:Fallback>
                <p:oleObj name="Equation" r:id="rId22" imgW="1968480" imgH="2412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102D8542-250D-4B0F-B2BE-D401E0F67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34515" y="1444625"/>
                        <a:ext cx="39751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ángulo 20">
            <a:extLst>
              <a:ext uri="{FF2B5EF4-FFF2-40B4-BE49-F238E27FC236}">
                <a16:creationId xmlns:a16="http://schemas.microsoft.com/office/drawing/2014/main" id="{7F728E7F-DB80-4CE9-A9F8-ADCB6CDF7DAD}"/>
              </a:ext>
            </a:extLst>
          </p:cNvPr>
          <p:cNvSpPr/>
          <p:nvPr/>
        </p:nvSpPr>
        <p:spPr>
          <a:xfrm>
            <a:off x="3607585" y="1477288"/>
            <a:ext cx="347679" cy="4039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2</a:t>
            </a:r>
          </a:p>
        </p:txBody>
      </p:sp>
      <p:sp>
        <p:nvSpPr>
          <p:cNvPr id="22" name="Rectángulo 21">
            <a:extLst>
              <a:ext uri="{FF2B5EF4-FFF2-40B4-BE49-F238E27FC236}">
                <a16:creationId xmlns:a16="http://schemas.microsoft.com/office/drawing/2014/main" id="{E4633B51-F616-4072-84F1-7611D0771A83}"/>
              </a:ext>
            </a:extLst>
          </p:cNvPr>
          <p:cNvSpPr/>
          <p:nvPr/>
        </p:nvSpPr>
        <p:spPr>
          <a:xfrm>
            <a:off x="4524600" y="1477288"/>
            <a:ext cx="347679" cy="4039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3</a:t>
            </a:r>
          </a:p>
        </p:txBody>
      </p:sp>
      <p:sp>
        <p:nvSpPr>
          <p:cNvPr id="23" name="Rectángulo 22">
            <a:extLst>
              <a:ext uri="{FF2B5EF4-FFF2-40B4-BE49-F238E27FC236}">
                <a16:creationId xmlns:a16="http://schemas.microsoft.com/office/drawing/2014/main" id="{5129AF11-59AF-4C7E-8032-7D2F2967AE6A}"/>
              </a:ext>
            </a:extLst>
          </p:cNvPr>
          <p:cNvSpPr/>
          <p:nvPr/>
        </p:nvSpPr>
        <p:spPr>
          <a:xfrm>
            <a:off x="5288455" y="1468213"/>
            <a:ext cx="347679" cy="4039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dirty="0"/>
              <a:t>4</a:t>
            </a:r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2FC2D476-336A-49B6-B980-9E8A2C25C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1189" y="3360738"/>
          <a:ext cx="6257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98520" imgH="279360" progId="Equation.DSMT4">
                  <p:embed/>
                </p:oleObj>
              </mc:Choice>
              <mc:Fallback>
                <p:oleObj name="Equation" r:id="rId24" imgW="3098520" imgH="27936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2FC2D476-336A-49B6-B980-9E8A2C25C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61189" y="3360738"/>
                        <a:ext cx="62579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uadroTexto 24">
            <a:extLst>
              <a:ext uri="{FF2B5EF4-FFF2-40B4-BE49-F238E27FC236}">
                <a16:creationId xmlns:a16="http://schemas.microsoft.com/office/drawing/2014/main" id="{D02C9627-39FE-4982-B373-ADD21750B71F}"/>
              </a:ext>
            </a:extLst>
          </p:cNvPr>
          <p:cNvSpPr txBox="1"/>
          <p:nvPr/>
        </p:nvSpPr>
        <p:spPr>
          <a:xfrm>
            <a:off x="8370837" y="3413185"/>
            <a:ext cx="1875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Base de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AR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s-A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cxnSp>
        <p:nvCxnSpPr>
          <p:cNvPr id="26" name="Conector recto 25">
            <a:extLst>
              <a:ext uri="{FF2B5EF4-FFF2-40B4-BE49-F238E27FC236}">
                <a16:creationId xmlns:a16="http://schemas.microsoft.com/office/drawing/2014/main" id="{D76CD7AC-E6EB-4091-B6EA-0ABB917C8585}"/>
              </a:ext>
            </a:extLst>
          </p:cNvPr>
          <p:cNvCxnSpPr>
            <a:cxnSpLocks/>
          </p:cNvCxnSpPr>
          <p:nvPr/>
        </p:nvCxnSpPr>
        <p:spPr>
          <a:xfrm>
            <a:off x="658423" y="3271520"/>
            <a:ext cx="109292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29025977-164B-4D76-AB56-053C7946B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039" y="4960937"/>
          <a:ext cx="3841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711000" progId="Equation.DSMT4">
                  <p:embed/>
                </p:oleObj>
              </mc:Choice>
              <mc:Fallback>
                <p:oleObj name="Equation" r:id="rId26" imgW="190440" imgH="7110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29025977-164B-4D76-AB56-053C7946B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36039" y="4960937"/>
                        <a:ext cx="384175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84C259BA-41B1-4CAB-BBDC-42AB7C900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9405" y="4978400"/>
          <a:ext cx="20272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02960" imgH="711000" progId="Equation.DSMT4">
                  <p:embed/>
                </p:oleObj>
              </mc:Choice>
              <mc:Fallback>
                <p:oleObj name="Equation" r:id="rId28" imgW="1002960" imgH="7110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84C259BA-41B1-4CAB-BBDC-42AB7C900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19405" y="4978400"/>
                        <a:ext cx="2027238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ángulo 32">
            <a:extLst>
              <a:ext uri="{FF2B5EF4-FFF2-40B4-BE49-F238E27FC236}">
                <a16:creationId xmlns:a16="http://schemas.microsoft.com/office/drawing/2014/main" id="{42A946E0-B675-4311-BFB7-192D3554B75B}"/>
              </a:ext>
            </a:extLst>
          </p:cNvPr>
          <p:cNvSpPr/>
          <p:nvPr/>
        </p:nvSpPr>
        <p:spPr>
          <a:xfrm>
            <a:off x="5415780" y="4984289"/>
            <a:ext cx="376069" cy="132576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Rectángulo 34">
            <a:extLst>
              <a:ext uri="{FF2B5EF4-FFF2-40B4-BE49-F238E27FC236}">
                <a16:creationId xmlns:a16="http://schemas.microsoft.com/office/drawing/2014/main" id="{1C3CADDE-68CC-4E62-9946-8408AC92C4C0}"/>
              </a:ext>
            </a:extLst>
          </p:cNvPr>
          <p:cNvSpPr/>
          <p:nvPr/>
        </p:nvSpPr>
        <p:spPr>
          <a:xfrm>
            <a:off x="5845125" y="4977887"/>
            <a:ext cx="395583" cy="1325769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7" name="Rectángulo 36">
            <a:extLst>
              <a:ext uri="{FF2B5EF4-FFF2-40B4-BE49-F238E27FC236}">
                <a16:creationId xmlns:a16="http://schemas.microsoft.com/office/drawing/2014/main" id="{6FC3B574-B2AD-42BC-A33D-AE059B59E13F}"/>
              </a:ext>
            </a:extLst>
          </p:cNvPr>
          <p:cNvSpPr/>
          <p:nvPr/>
        </p:nvSpPr>
        <p:spPr>
          <a:xfrm>
            <a:off x="6341278" y="4977888"/>
            <a:ext cx="384175" cy="1325769"/>
          </a:xfrm>
          <a:prstGeom prst="rect">
            <a:avLst/>
          </a:prstGeom>
          <a:noFill/>
          <a:ln w="2540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9" name="Rectángulo 38">
            <a:extLst>
              <a:ext uri="{FF2B5EF4-FFF2-40B4-BE49-F238E27FC236}">
                <a16:creationId xmlns:a16="http://schemas.microsoft.com/office/drawing/2014/main" id="{4E63AC9F-9C1C-4800-80E5-E7DFAE3F2F81}"/>
              </a:ext>
            </a:extLst>
          </p:cNvPr>
          <p:cNvSpPr/>
          <p:nvPr/>
        </p:nvSpPr>
        <p:spPr>
          <a:xfrm>
            <a:off x="6917336" y="4985295"/>
            <a:ext cx="304967" cy="1325769"/>
          </a:xfrm>
          <a:prstGeom prst="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ectángulo 40">
            <a:extLst>
              <a:ext uri="{FF2B5EF4-FFF2-40B4-BE49-F238E27FC236}">
                <a16:creationId xmlns:a16="http://schemas.microsoft.com/office/drawing/2014/main" id="{EB758CAA-2050-4C4B-A75C-30D99A76C5CD}"/>
              </a:ext>
            </a:extLst>
          </p:cNvPr>
          <p:cNvSpPr/>
          <p:nvPr/>
        </p:nvSpPr>
        <p:spPr>
          <a:xfrm rot="5400000">
            <a:off x="2602762" y="3781677"/>
            <a:ext cx="432000" cy="1476000"/>
          </a:xfrm>
          <a:prstGeom prst="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Rectángulo 42">
            <a:extLst>
              <a:ext uri="{FF2B5EF4-FFF2-40B4-BE49-F238E27FC236}">
                <a16:creationId xmlns:a16="http://schemas.microsoft.com/office/drawing/2014/main" id="{27343C00-5F56-4ADA-B3CE-D64092A62F97}"/>
              </a:ext>
            </a:extLst>
          </p:cNvPr>
          <p:cNvSpPr/>
          <p:nvPr/>
        </p:nvSpPr>
        <p:spPr>
          <a:xfrm rot="5400000">
            <a:off x="6046882" y="4036930"/>
            <a:ext cx="432000" cy="943099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5" name="Rectángulo 44">
            <a:extLst>
              <a:ext uri="{FF2B5EF4-FFF2-40B4-BE49-F238E27FC236}">
                <a16:creationId xmlns:a16="http://schemas.microsoft.com/office/drawing/2014/main" id="{A442D13C-CF23-4C6A-AD51-3763889730FB}"/>
              </a:ext>
            </a:extLst>
          </p:cNvPr>
          <p:cNvSpPr/>
          <p:nvPr/>
        </p:nvSpPr>
        <p:spPr>
          <a:xfrm rot="5400000">
            <a:off x="4460832" y="3937985"/>
            <a:ext cx="432000" cy="116470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7" name="Rectángulo 46">
            <a:extLst>
              <a:ext uri="{FF2B5EF4-FFF2-40B4-BE49-F238E27FC236}">
                <a16:creationId xmlns:a16="http://schemas.microsoft.com/office/drawing/2014/main" id="{7A93615A-FE84-43AD-86AE-B121411BDFE7}"/>
              </a:ext>
            </a:extLst>
          </p:cNvPr>
          <p:cNvSpPr/>
          <p:nvPr/>
        </p:nvSpPr>
        <p:spPr>
          <a:xfrm rot="5400000">
            <a:off x="7553343" y="4029530"/>
            <a:ext cx="432000" cy="972000"/>
          </a:xfrm>
          <a:prstGeom prst="rect">
            <a:avLst/>
          </a:prstGeom>
          <a:noFill/>
          <a:ln w="2540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1F56E34C-CFA8-498F-8719-71DF9E0ED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0269" y="4984750"/>
          <a:ext cx="33861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76160" imgH="241200" progId="Equation.DSMT4">
                  <p:embed/>
                </p:oleObj>
              </mc:Choice>
              <mc:Fallback>
                <p:oleObj name="Equation" r:id="rId30" imgW="1676160" imgH="2412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1F56E34C-CFA8-498F-8719-71DF9E0ED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80269" y="4984750"/>
                        <a:ext cx="338613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EE09374E-3B0B-4674-8AC1-6455637AB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7097" y="5434013"/>
          <a:ext cx="3463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14320" imgH="241200" progId="Equation.DSMT4">
                  <p:embed/>
                </p:oleObj>
              </mc:Choice>
              <mc:Fallback>
                <p:oleObj name="Equation" r:id="rId32" imgW="1714320" imgH="2412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EE09374E-3B0B-4674-8AC1-6455637AB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97097" y="5434013"/>
                        <a:ext cx="34639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uadroTexto 56">
            <a:extLst>
              <a:ext uri="{FF2B5EF4-FFF2-40B4-BE49-F238E27FC236}">
                <a16:creationId xmlns:a16="http://schemas.microsoft.com/office/drawing/2014/main" id="{CADC23BA-9418-4A8F-B842-241FE036A74A}"/>
              </a:ext>
            </a:extLst>
          </p:cNvPr>
          <p:cNvSpPr txBox="1"/>
          <p:nvPr/>
        </p:nvSpPr>
        <p:spPr>
          <a:xfrm>
            <a:off x="7828617" y="4838496"/>
            <a:ext cx="1042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000" dirty="0">
                <a:solidFill>
                  <a:schemeClr val="accent6">
                    <a:lumMod val="75000"/>
                  </a:schemeClr>
                </a:solidFill>
              </a:rPr>
              <a:t>S.C.D.</a:t>
            </a:r>
          </a:p>
        </p:txBody>
      </p: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A9E04C71-6AD6-4813-B020-A8D6E4B92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8617" y="5183841"/>
          <a:ext cx="940500" cy="33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95000" imgH="177480" progId="Equation.DSMT4">
                  <p:embed/>
                </p:oleObj>
              </mc:Choice>
              <mc:Fallback>
                <p:oleObj name="Equation" r:id="rId34" imgW="495000" imgH="17748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A9E04C71-6AD6-4813-B020-A8D6E4B92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28617" y="5183841"/>
                        <a:ext cx="940500" cy="33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68EC8E85-7CE9-4D25-9F72-15113FDC0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8617" y="5488247"/>
          <a:ext cx="940500" cy="33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95000" imgH="177480" progId="Equation.DSMT4">
                  <p:embed/>
                </p:oleObj>
              </mc:Choice>
              <mc:Fallback>
                <p:oleObj name="Equation" r:id="rId35" imgW="495000" imgH="17748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68EC8E85-7CE9-4D25-9F72-15113FDC0E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28617" y="5488247"/>
                        <a:ext cx="940500" cy="33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022C5E36-E167-4E3C-965B-7F56FB8D0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2557" y="5779525"/>
          <a:ext cx="916560" cy="33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82400" imgH="177480" progId="Equation.DSMT4">
                  <p:embed/>
                </p:oleObj>
              </mc:Choice>
              <mc:Fallback>
                <p:oleObj name="Equation" r:id="rId36" imgW="482400" imgH="17748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022C5E36-E167-4E3C-965B-7F56FB8D0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52557" y="5779525"/>
                        <a:ext cx="916560" cy="33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213CB666-019D-4FAF-A68A-0C64EA325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4317" y="1271682"/>
          <a:ext cx="2309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43000" imgH="203040" progId="Equation.DSMT4">
                  <p:embed/>
                </p:oleObj>
              </mc:Choice>
              <mc:Fallback>
                <p:oleObj name="Equation" r:id="rId37" imgW="1143000" imgH="20304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213CB666-019D-4FAF-A68A-0C64EA325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734317" y="1271682"/>
                        <a:ext cx="23098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C869FFC1-68F2-4F9C-89C6-382C569D9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4317" y="866519"/>
          <a:ext cx="1974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77760" imgH="203040" progId="Equation.DSMT4">
                  <p:embed/>
                </p:oleObj>
              </mc:Choice>
              <mc:Fallback>
                <p:oleObj name="Equation" r:id="rId39" imgW="977760" imgH="20304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C869FFC1-68F2-4F9C-89C6-382C569D9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734317" y="866519"/>
                        <a:ext cx="19748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CuadroTexto 66">
            <a:extLst>
              <a:ext uri="{FF2B5EF4-FFF2-40B4-BE49-F238E27FC236}">
                <a16:creationId xmlns:a16="http://schemas.microsoft.com/office/drawing/2014/main" id="{3E5FDB22-FC09-45F3-AB3A-651A999FC4DB}"/>
              </a:ext>
            </a:extLst>
          </p:cNvPr>
          <p:cNvSpPr txBox="1"/>
          <p:nvPr/>
        </p:nvSpPr>
        <p:spPr>
          <a:xfrm>
            <a:off x="8066523" y="935620"/>
            <a:ext cx="1657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1"/>
                </a:solidFill>
              </a:rPr>
              <a:t>Vector genérico</a:t>
            </a:r>
          </a:p>
        </p:txBody>
      </p:sp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CE935F6B-BDE5-42F1-92EB-209053E6F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67629" y="1731793"/>
          <a:ext cx="26431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07880" imgH="241200" progId="Equation.DSMT4">
                  <p:embed/>
                </p:oleObj>
              </mc:Choice>
              <mc:Fallback>
                <p:oleObj name="Equation" r:id="rId41" imgW="1307880" imgH="241200" progId="Equation.DSMT4">
                  <p:embed/>
                  <p:pic>
                    <p:nvPicPr>
                      <p:cNvPr id="68" name="Objeto 67">
                        <a:extLst>
                          <a:ext uri="{FF2B5EF4-FFF2-40B4-BE49-F238E27FC236}">
                            <a16:creationId xmlns:a16="http://schemas.microsoft.com/office/drawing/2014/main" id="{CE935F6B-BDE5-42F1-92EB-209053E6F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567629" y="1731793"/>
                        <a:ext cx="2643187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>
            <a:extLst>
              <a:ext uri="{FF2B5EF4-FFF2-40B4-BE49-F238E27FC236}">
                <a16:creationId xmlns:a16="http://schemas.microsoft.com/office/drawing/2014/main" id="{2072C396-01FC-4111-9794-A76C95D3DC9E}"/>
              </a:ext>
            </a:extLst>
          </p:cNvPr>
          <p:cNvSpPr/>
          <p:nvPr/>
        </p:nvSpPr>
        <p:spPr>
          <a:xfrm>
            <a:off x="9653956" y="1311103"/>
            <a:ext cx="2468605" cy="439935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28" name="Conector recto 27">
            <a:extLst>
              <a:ext uri="{FF2B5EF4-FFF2-40B4-BE49-F238E27FC236}">
                <a16:creationId xmlns:a16="http://schemas.microsoft.com/office/drawing/2014/main" id="{F25F3B3C-475C-4D05-A792-18AB8CC63358}"/>
              </a:ext>
            </a:extLst>
          </p:cNvPr>
          <p:cNvCxnSpPr>
            <a:cxnSpLocks/>
          </p:cNvCxnSpPr>
          <p:nvPr/>
        </p:nvCxnSpPr>
        <p:spPr>
          <a:xfrm>
            <a:off x="9018706" y="4731530"/>
            <a:ext cx="0" cy="1799234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uadroTexto 31">
                <a:extLst>
                  <a:ext uri="{FF2B5EF4-FFF2-40B4-BE49-F238E27FC236}">
                    <a16:creationId xmlns:a16="http://schemas.microsoft.com/office/drawing/2014/main" id="{E36AB3A9-D308-4C8B-80B5-B57C24F3A801}"/>
                  </a:ext>
                </a:extLst>
              </p:cNvPr>
              <p:cNvSpPr txBox="1"/>
              <p:nvPr/>
            </p:nvSpPr>
            <p:spPr>
              <a:xfrm flipH="1">
                <a:off x="9121052" y="4666894"/>
                <a:ext cx="2299119" cy="634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i="1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32" name="CuadroTexto 31">
                <a:extLst>
                  <a:ext uri="{FF2B5EF4-FFF2-40B4-BE49-F238E27FC236}">
                    <a16:creationId xmlns:a16="http://schemas.microsoft.com/office/drawing/2014/main" id="{E36AB3A9-D308-4C8B-80B5-B57C24F3A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121052" y="4666894"/>
                <a:ext cx="2299119" cy="634789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52">
                <a:extLst>
                  <a:ext uri="{FF2B5EF4-FFF2-40B4-BE49-F238E27FC236}">
                    <a16:creationId xmlns:a16="http://schemas.microsoft.com/office/drawing/2014/main" id="{D2633F7A-9025-4C63-B828-FBB37658EFDC}"/>
                  </a:ext>
                </a:extLst>
              </p:cNvPr>
              <p:cNvSpPr txBox="1"/>
              <p:nvPr/>
            </p:nvSpPr>
            <p:spPr>
              <a:xfrm flipH="1">
                <a:off x="9145766" y="5284435"/>
                <a:ext cx="2299119" cy="634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i="1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53" name="CuadroTexto 52">
                <a:extLst>
                  <a:ext uri="{FF2B5EF4-FFF2-40B4-BE49-F238E27FC236}">
                    <a16:creationId xmlns:a16="http://schemas.microsoft.com/office/drawing/2014/main" id="{D2633F7A-9025-4C63-B828-FBB37658E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145766" y="5284435"/>
                <a:ext cx="2299119" cy="634789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53">
                <a:extLst>
                  <a:ext uri="{FF2B5EF4-FFF2-40B4-BE49-F238E27FC236}">
                    <a16:creationId xmlns:a16="http://schemas.microsoft.com/office/drawing/2014/main" id="{5D216BC8-510C-4E89-AF5F-A3E927FD9FC3}"/>
                  </a:ext>
                </a:extLst>
              </p:cNvPr>
              <p:cNvSpPr txBox="1"/>
              <p:nvPr/>
            </p:nvSpPr>
            <p:spPr>
              <a:xfrm flipH="1">
                <a:off x="9081589" y="5895975"/>
                <a:ext cx="2299119" cy="634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i="1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AR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s-AR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 xmlns="">
          <p:sp>
            <p:nvSpPr>
              <p:cNvPr id="54" name="CuadroTexto 53">
                <a:extLst>
                  <a:ext uri="{FF2B5EF4-FFF2-40B4-BE49-F238E27FC236}">
                    <a16:creationId xmlns:a16="http://schemas.microsoft.com/office/drawing/2014/main" id="{5D216BC8-510C-4E89-AF5F-A3E927FD9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081589" y="5895975"/>
                <a:ext cx="2299119" cy="634789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762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2" grpId="0" animBg="1"/>
      <p:bldP spid="23" grpId="0" animBg="1"/>
      <p:bldP spid="25" grpId="0"/>
      <p:bldP spid="33" grpId="0" animBg="1"/>
      <p:bldP spid="35" grpId="0" animBg="1"/>
      <p:bldP spid="37" grpId="0" animBg="1"/>
      <p:bldP spid="39" grpId="0" animBg="1"/>
      <p:bldP spid="41" grpId="0" animBg="1"/>
      <p:bldP spid="43" grpId="0" animBg="1"/>
      <p:bldP spid="45" grpId="0" animBg="1"/>
      <p:bldP spid="47" grpId="0" animBg="1"/>
      <p:bldP spid="57" grpId="0"/>
      <p:bldP spid="67" grpId="0"/>
      <p:bldP spid="3" grpId="0" animBg="1"/>
      <p:bldP spid="32" grpId="0"/>
      <p:bldP spid="53" grpId="0"/>
      <p:bldP spid="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B7BA844-7963-4323-A9EF-7E9BE2952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52842"/>
              </p:ext>
            </p:extLst>
          </p:nvPr>
        </p:nvGraphicFramePr>
        <p:xfrm>
          <a:off x="1387132" y="576263"/>
          <a:ext cx="20272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711000" progId="Equation.DSMT4">
                  <p:embed/>
                </p:oleObj>
              </mc:Choice>
              <mc:Fallback>
                <p:oleObj name="Equation" r:id="rId2" imgW="1002960" imgH="7110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B7BA844-7963-4323-A9EF-7E9BE2952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7132" y="576263"/>
                        <a:ext cx="2027238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>
            <a:extLst>
              <a:ext uri="{FF2B5EF4-FFF2-40B4-BE49-F238E27FC236}">
                <a16:creationId xmlns:a16="http://schemas.microsoft.com/office/drawing/2014/main" id="{B3799EDF-EB70-4DC3-BB60-BE517E9F8004}"/>
              </a:ext>
            </a:extLst>
          </p:cNvPr>
          <p:cNvSpPr/>
          <p:nvPr/>
        </p:nvSpPr>
        <p:spPr>
          <a:xfrm>
            <a:off x="1484142" y="581421"/>
            <a:ext cx="376069" cy="132576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" name="Rectángulo 3">
            <a:extLst>
              <a:ext uri="{FF2B5EF4-FFF2-40B4-BE49-F238E27FC236}">
                <a16:creationId xmlns:a16="http://schemas.microsoft.com/office/drawing/2014/main" id="{AFEE1EB3-3BA8-4032-8C7A-A1E1786E96D4}"/>
              </a:ext>
            </a:extLst>
          </p:cNvPr>
          <p:cNvSpPr/>
          <p:nvPr/>
        </p:nvSpPr>
        <p:spPr>
          <a:xfrm>
            <a:off x="1925844" y="575019"/>
            <a:ext cx="395583" cy="1325769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B0AE1503-95C9-47AE-9E85-DF499BA1AAEF}"/>
              </a:ext>
            </a:extLst>
          </p:cNvPr>
          <p:cNvSpPr/>
          <p:nvPr/>
        </p:nvSpPr>
        <p:spPr>
          <a:xfrm>
            <a:off x="2421997" y="575020"/>
            <a:ext cx="384175" cy="1325769"/>
          </a:xfrm>
          <a:prstGeom prst="rect">
            <a:avLst/>
          </a:prstGeom>
          <a:noFill/>
          <a:ln w="2540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141CE1EC-DCAC-4456-9598-4418F5CB0745}"/>
              </a:ext>
            </a:extLst>
          </p:cNvPr>
          <p:cNvSpPr/>
          <p:nvPr/>
        </p:nvSpPr>
        <p:spPr>
          <a:xfrm>
            <a:off x="2973341" y="582427"/>
            <a:ext cx="304967" cy="1325769"/>
          </a:xfrm>
          <a:prstGeom prst="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373FA98-28D7-4A0E-B836-B84FBD939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15730"/>
              </p:ext>
            </p:extLst>
          </p:nvPr>
        </p:nvGraphicFramePr>
        <p:xfrm>
          <a:off x="5129213" y="1403350"/>
          <a:ext cx="62055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279360" progId="Equation.DSMT4">
                  <p:embed/>
                </p:oleObj>
              </mc:Choice>
              <mc:Fallback>
                <p:oleObj name="Equation" r:id="rId4" imgW="3073320" imgH="2793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373FA98-28D7-4A0E-B836-B84FBD939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9213" y="1403350"/>
                        <a:ext cx="6205537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83C085B-15D2-4A40-9828-A193C802D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854265"/>
              </p:ext>
            </p:extLst>
          </p:nvPr>
        </p:nvGraphicFramePr>
        <p:xfrm>
          <a:off x="4425950" y="531813"/>
          <a:ext cx="6257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279360" progId="Equation.DSMT4">
                  <p:embed/>
                </p:oleObj>
              </mc:Choice>
              <mc:Fallback>
                <p:oleObj name="Equation" r:id="rId6" imgW="3098520" imgH="2793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83C085B-15D2-4A40-9828-A193C802D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5950" y="531813"/>
                        <a:ext cx="62579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5520B121-540E-4113-A1E7-568086E0A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2259"/>
              </p:ext>
            </p:extLst>
          </p:nvPr>
        </p:nvGraphicFramePr>
        <p:xfrm>
          <a:off x="4257675" y="2770188"/>
          <a:ext cx="6207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3320" imgH="253800" progId="Equation.DSMT4">
                  <p:embed/>
                </p:oleObj>
              </mc:Choice>
              <mc:Fallback>
                <p:oleObj name="Equation" r:id="rId8" imgW="307332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5520B121-540E-4113-A1E7-568086E0A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57675" y="2770188"/>
                        <a:ext cx="6207125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0C375EE7-8156-42CC-83FF-AF45368C1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08636"/>
              </p:ext>
            </p:extLst>
          </p:nvPr>
        </p:nvGraphicFramePr>
        <p:xfrm>
          <a:off x="5375275" y="3409950"/>
          <a:ext cx="5308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228600" progId="Equation.DSMT4">
                  <p:embed/>
                </p:oleObj>
              </mc:Choice>
              <mc:Fallback>
                <p:oleObj name="Equation" r:id="rId10" imgW="262872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0C375EE7-8156-42CC-83FF-AF45368C1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75275" y="3409950"/>
                        <a:ext cx="53086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o 9">
            <a:extLst>
              <a:ext uri="{FF2B5EF4-FFF2-40B4-BE49-F238E27FC236}">
                <a16:creationId xmlns:a16="http://schemas.microsoft.com/office/drawing/2014/main" id="{44AD5002-7412-4CA1-99CB-C44FEA35D976}"/>
              </a:ext>
            </a:extLst>
          </p:cNvPr>
          <p:cNvGrpSpPr/>
          <p:nvPr/>
        </p:nvGrpSpPr>
        <p:grpSpPr>
          <a:xfrm>
            <a:off x="1362075" y="2838793"/>
            <a:ext cx="2054225" cy="1433170"/>
            <a:chOff x="1362075" y="2711793"/>
            <a:chExt cx="2054225" cy="1433170"/>
          </a:xfrm>
        </p:grpSpPr>
        <p:graphicFrame>
          <p:nvGraphicFramePr>
            <p:cNvPr id="12" name="Objeto 11">
              <a:extLst>
                <a:ext uri="{FF2B5EF4-FFF2-40B4-BE49-F238E27FC236}">
                  <a16:creationId xmlns:a16="http://schemas.microsoft.com/office/drawing/2014/main" id="{E48F4EA6-EC36-421D-ABC7-97B086DEA5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2075" y="2713038"/>
            <a:ext cx="2054225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15920" imgH="711000" progId="Equation.DSMT4">
                    <p:embed/>
                  </p:oleObj>
                </mc:Choice>
                <mc:Fallback>
                  <p:oleObj name="Equation" r:id="rId12" imgW="1015920" imgH="711000" progId="Equation.DSMT4">
                    <p:embed/>
                    <p:pic>
                      <p:nvPicPr>
                        <p:cNvPr id="12" name="Objeto 11">
                          <a:extLst>
                            <a:ext uri="{FF2B5EF4-FFF2-40B4-BE49-F238E27FC236}">
                              <a16:creationId xmlns:a16="http://schemas.microsoft.com/office/drawing/2014/main" id="{E48F4EA6-EC36-421D-ABC7-97B086DEA5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62075" y="2713038"/>
                          <a:ext cx="2054225" cy="1431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ángulo 12">
              <a:extLst>
                <a:ext uri="{FF2B5EF4-FFF2-40B4-BE49-F238E27FC236}">
                  <a16:creationId xmlns:a16="http://schemas.microsoft.com/office/drawing/2014/main" id="{4CF40B27-EB05-4B74-AC54-DE5120BCE516}"/>
                </a:ext>
              </a:extLst>
            </p:cNvPr>
            <p:cNvSpPr/>
            <p:nvPr/>
          </p:nvSpPr>
          <p:spPr>
            <a:xfrm>
              <a:off x="1471785" y="2718195"/>
              <a:ext cx="376069" cy="1325769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4" name="Rectángulo 13">
              <a:extLst>
                <a:ext uri="{FF2B5EF4-FFF2-40B4-BE49-F238E27FC236}">
                  <a16:creationId xmlns:a16="http://schemas.microsoft.com/office/drawing/2014/main" id="{3C6E12FF-C30C-433E-BA24-E65B5084BF0D}"/>
                </a:ext>
              </a:extLst>
            </p:cNvPr>
            <p:cNvSpPr/>
            <p:nvPr/>
          </p:nvSpPr>
          <p:spPr>
            <a:xfrm>
              <a:off x="1913487" y="2711793"/>
              <a:ext cx="395583" cy="1325769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5" name="Rectángulo 14">
              <a:extLst>
                <a:ext uri="{FF2B5EF4-FFF2-40B4-BE49-F238E27FC236}">
                  <a16:creationId xmlns:a16="http://schemas.microsoft.com/office/drawing/2014/main" id="{45B6AF79-775E-45E4-890E-C7E9752C1F4F}"/>
                </a:ext>
              </a:extLst>
            </p:cNvPr>
            <p:cNvSpPr/>
            <p:nvPr/>
          </p:nvSpPr>
          <p:spPr>
            <a:xfrm>
              <a:off x="2409640" y="2711794"/>
              <a:ext cx="384175" cy="1325769"/>
            </a:xfrm>
            <a:prstGeom prst="rect">
              <a:avLst/>
            </a:prstGeom>
            <a:noFill/>
            <a:ln w="2540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16" name="Rectángulo 15">
              <a:extLst>
                <a:ext uri="{FF2B5EF4-FFF2-40B4-BE49-F238E27FC236}">
                  <a16:creationId xmlns:a16="http://schemas.microsoft.com/office/drawing/2014/main" id="{7E6160B5-1B72-4CB7-B551-4ADD7E63A57C}"/>
                </a:ext>
              </a:extLst>
            </p:cNvPr>
            <p:cNvSpPr/>
            <p:nvPr/>
          </p:nvSpPr>
          <p:spPr>
            <a:xfrm>
              <a:off x="2960984" y="2719201"/>
              <a:ext cx="304967" cy="1325769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DDA5AB6-4B2A-4CCF-9565-5ADC1A8FD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7483" y="5143342"/>
          <a:ext cx="742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28600" progId="Equation.DSMT4">
                  <p:embed/>
                </p:oleObj>
              </mc:Choice>
              <mc:Fallback>
                <p:oleObj name="Equation" r:id="rId14" imgW="368280" imgH="2286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EDDA5AB6-4B2A-4CCF-9565-5ADC1A8FD2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7483" y="5143342"/>
                        <a:ext cx="7429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uadroTexto 19">
            <a:extLst>
              <a:ext uri="{FF2B5EF4-FFF2-40B4-BE49-F238E27FC236}">
                <a16:creationId xmlns:a16="http://schemas.microsoft.com/office/drawing/2014/main" id="{5E19ADFE-A874-46E0-A36E-4A1FDF2F79E3}"/>
              </a:ext>
            </a:extLst>
          </p:cNvPr>
          <p:cNvSpPr txBox="1"/>
          <p:nvPr/>
        </p:nvSpPr>
        <p:spPr>
          <a:xfrm>
            <a:off x="4997918" y="4829794"/>
            <a:ext cx="23645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AR" sz="2400" dirty="0"/>
              <a:t>SON ISOMORFOS</a:t>
            </a:r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A14B4E0-82A6-40AF-A474-D22C3CA32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569" y="5101743"/>
          <a:ext cx="4349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190440" progId="Equation.DSMT4">
                  <p:embed/>
                </p:oleObj>
              </mc:Choice>
              <mc:Fallback>
                <p:oleObj name="Equation" r:id="rId16" imgW="215640" imgH="1904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A14B4E0-82A6-40AF-A474-D22C3CA328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01569" y="5101743"/>
                        <a:ext cx="43497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recto de flecha 22">
            <a:extLst>
              <a:ext uri="{FF2B5EF4-FFF2-40B4-BE49-F238E27FC236}">
                <a16:creationId xmlns:a16="http://schemas.microsoft.com/office/drawing/2014/main" id="{1831F8F9-AB61-4106-830B-EE6166FC0202}"/>
              </a:ext>
            </a:extLst>
          </p:cNvPr>
          <p:cNvCxnSpPr/>
          <p:nvPr/>
        </p:nvCxnSpPr>
        <p:spPr>
          <a:xfrm>
            <a:off x="4254865" y="5375117"/>
            <a:ext cx="3850640" cy="0"/>
          </a:xfrm>
          <a:prstGeom prst="straightConnector1">
            <a:avLst/>
          </a:prstGeom>
          <a:ln w="38100"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uadroTexto 24">
            <a:extLst>
              <a:ext uri="{FF2B5EF4-FFF2-40B4-BE49-F238E27FC236}">
                <a16:creationId xmlns:a16="http://schemas.microsoft.com/office/drawing/2014/main" id="{8B40CCBD-5B0B-4ABE-8C43-5D83BD58832F}"/>
              </a:ext>
            </a:extLst>
          </p:cNvPr>
          <p:cNvSpPr txBox="1"/>
          <p:nvPr/>
        </p:nvSpPr>
        <p:spPr>
          <a:xfrm>
            <a:off x="5202650" y="5882372"/>
            <a:ext cx="19550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AR" sz="2400" dirty="0">
                <a:solidFill>
                  <a:srgbClr val="FF00FF"/>
                </a:solidFill>
              </a:rPr>
              <a:t>ISOMORFÍA</a:t>
            </a:r>
          </a:p>
        </p:txBody>
      </p:sp>
      <p:sp>
        <p:nvSpPr>
          <p:cNvPr id="26" name="Estrella de 5 puntas 70">
            <a:extLst>
              <a:ext uri="{FF2B5EF4-FFF2-40B4-BE49-F238E27FC236}">
                <a16:creationId xmlns:a16="http://schemas.microsoft.com/office/drawing/2014/main" id="{F25122A3-95EF-46E1-826F-36EDFC058D13}"/>
              </a:ext>
            </a:extLst>
          </p:cNvPr>
          <p:cNvSpPr/>
          <p:nvPr/>
        </p:nvSpPr>
        <p:spPr>
          <a:xfrm>
            <a:off x="11338063" y="6122543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69325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trella de 5 puntas 70">
            <a:extLst>
              <a:ext uri="{FF2B5EF4-FFF2-40B4-BE49-F238E27FC236}">
                <a16:creationId xmlns:a16="http://schemas.microsoft.com/office/drawing/2014/main" id="{39C97406-9F5C-44A0-AE58-153228236A8E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6AB0941D-F58E-4059-A1EC-45F5C2A1B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91828"/>
              </p:ext>
            </p:extLst>
          </p:nvPr>
        </p:nvGraphicFramePr>
        <p:xfrm>
          <a:off x="440010" y="1457799"/>
          <a:ext cx="1494119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53800" progId="Equation.DSMT4">
                  <p:embed/>
                </p:oleObj>
              </mc:Choice>
              <mc:Fallback>
                <p:oleObj name="Equation" r:id="rId2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010" y="1457799"/>
                        <a:ext cx="1494119" cy="459378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>
            <a:extLst>
              <a:ext uri="{FF2B5EF4-FFF2-40B4-BE49-F238E27FC236}">
                <a16:creationId xmlns:a16="http://schemas.microsoft.com/office/drawing/2014/main" id="{9EDF3236-5968-46D5-9349-44617A1C727D}"/>
              </a:ext>
            </a:extLst>
          </p:cNvPr>
          <p:cNvSpPr/>
          <p:nvPr/>
        </p:nvSpPr>
        <p:spPr>
          <a:xfrm>
            <a:off x="2368517" y="229634"/>
            <a:ext cx="185499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¿Es L.I.?</a:t>
            </a:r>
          </a:p>
        </p:txBody>
      </p: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EE44FC72-629C-41BF-9619-EA56B0F8DE7F}"/>
              </a:ext>
            </a:extLst>
          </p:cNvPr>
          <p:cNvCxnSpPr>
            <a:cxnSpLocks/>
          </p:cNvCxnSpPr>
          <p:nvPr/>
        </p:nvCxnSpPr>
        <p:spPr>
          <a:xfrm>
            <a:off x="798732" y="2739027"/>
            <a:ext cx="51190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Conector recto 13">
            <a:extLst>
              <a:ext uri="{FF2B5EF4-FFF2-40B4-BE49-F238E27FC236}">
                <a16:creationId xmlns:a16="http://schemas.microsoft.com/office/drawing/2014/main" id="{C2F038FE-6F58-4D23-92A4-739FD371E413}"/>
              </a:ext>
            </a:extLst>
          </p:cNvPr>
          <p:cNvCxnSpPr>
            <a:cxnSpLocks/>
          </p:cNvCxnSpPr>
          <p:nvPr/>
        </p:nvCxnSpPr>
        <p:spPr>
          <a:xfrm>
            <a:off x="798732" y="1943388"/>
            <a:ext cx="0" cy="2724969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2C081B98-550E-49E7-9EB2-3C50C1B6E445}"/>
              </a:ext>
            </a:extLst>
          </p:cNvPr>
          <p:cNvCxnSpPr/>
          <p:nvPr/>
        </p:nvCxnSpPr>
        <p:spPr>
          <a:xfrm>
            <a:off x="798732" y="4663277"/>
            <a:ext cx="6120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919449F5-34CA-4414-A8A0-382214D4D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52850"/>
              </p:ext>
            </p:extLst>
          </p:nvPr>
        </p:nvGraphicFramePr>
        <p:xfrm>
          <a:off x="1397000" y="2479153"/>
          <a:ext cx="6889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53800" progId="Equation.DSMT4">
                  <p:embed/>
                </p:oleObj>
              </mc:Choice>
              <mc:Fallback>
                <p:oleObj name="Equation" r:id="rId4" imgW="38088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6AB0941D-F58E-4059-A1EC-45F5C2A1B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000" y="2479153"/>
                        <a:ext cx="688975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E7BB2CAD-E941-4148-908C-0D2D00325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176098"/>
              </p:ext>
            </p:extLst>
          </p:nvPr>
        </p:nvGraphicFramePr>
        <p:xfrm>
          <a:off x="1463164" y="4433883"/>
          <a:ext cx="6889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53800" progId="Equation.DSMT4">
                  <p:embed/>
                </p:oleObj>
              </mc:Choice>
              <mc:Fallback>
                <p:oleObj name="Equation" r:id="rId6" imgW="380880" imgH="2538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919449F5-34CA-4414-A8A0-382214D4D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3164" y="4433883"/>
                        <a:ext cx="688975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1251EAF-8ADA-4E7B-9382-2BFC7860F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25934"/>
              </p:ext>
            </p:extLst>
          </p:nvPr>
        </p:nvGraphicFramePr>
        <p:xfrm>
          <a:off x="2436813" y="2478723"/>
          <a:ext cx="917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53800" progId="Equation.DSMT4">
                  <p:embed/>
                </p:oleObj>
              </mc:Choice>
              <mc:Fallback>
                <p:oleObj name="Equation" r:id="rId8" imgW="507960" imgH="2538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919449F5-34CA-4414-A8A0-382214D4D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6813" y="2478723"/>
                        <a:ext cx="917575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recto de flecha 24">
            <a:extLst>
              <a:ext uri="{FF2B5EF4-FFF2-40B4-BE49-F238E27FC236}">
                <a16:creationId xmlns:a16="http://schemas.microsoft.com/office/drawing/2014/main" id="{C69F61B4-4133-4B4A-AAD9-6CC6A37C9D1F}"/>
              </a:ext>
            </a:extLst>
          </p:cNvPr>
          <p:cNvCxnSpPr/>
          <p:nvPr/>
        </p:nvCxnSpPr>
        <p:spPr>
          <a:xfrm>
            <a:off x="2967413" y="2875164"/>
            <a:ext cx="0" cy="1887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uadroTexto 25">
            <a:extLst>
              <a:ext uri="{FF2B5EF4-FFF2-40B4-BE49-F238E27FC236}">
                <a16:creationId xmlns:a16="http://schemas.microsoft.com/office/drawing/2014/main" id="{9C997B1B-CF89-4FEC-9C49-290278BA56FD}"/>
              </a:ext>
            </a:extLst>
          </p:cNvPr>
          <p:cNvSpPr txBox="1"/>
          <p:nvPr/>
        </p:nvSpPr>
        <p:spPr>
          <a:xfrm>
            <a:off x="2816570" y="30364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EDF8985D-8ABF-4D09-ABA2-F5D62F1B1E51}"/>
              </a:ext>
            </a:extLst>
          </p:cNvPr>
          <p:cNvSpPr txBox="1"/>
          <p:nvPr/>
        </p:nvSpPr>
        <p:spPr>
          <a:xfrm>
            <a:off x="3587373" y="2505832"/>
            <a:ext cx="691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6">
                    <a:lumMod val="75000"/>
                  </a:schemeClr>
                </a:solidFill>
              </a:rPr>
              <a:t>S.C.I.</a:t>
            </a:r>
          </a:p>
        </p:txBody>
      </p:sp>
      <p:grpSp>
        <p:nvGrpSpPr>
          <p:cNvPr id="28" name="Grupo 27">
            <a:extLst>
              <a:ext uri="{FF2B5EF4-FFF2-40B4-BE49-F238E27FC236}">
                <a16:creationId xmlns:a16="http://schemas.microsoft.com/office/drawing/2014/main" id="{3E51F782-5B73-4F48-9AF4-CF2D8F681283}"/>
              </a:ext>
            </a:extLst>
          </p:cNvPr>
          <p:cNvGrpSpPr/>
          <p:nvPr/>
        </p:nvGrpSpPr>
        <p:grpSpPr>
          <a:xfrm>
            <a:off x="4450081" y="2420827"/>
            <a:ext cx="968375" cy="643105"/>
            <a:chOff x="246065" y="5511779"/>
            <a:chExt cx="1293731" cy="720948"/>
          </a:xfrm>
        </p:grpSpPr>
        <p:sp>
          <p:nvSpPr>
            <p:cNvPr id="29" name="Doble onda 28">
              <a:extLst>
                <a:ext uri="{FF2B5EF4-FFF2-40B4-BE49-F238E27FC236}">
                  <a16:creationId xmlns:a16="http://schemas.microsoft.com/office/drawing/2014/main" id="{A42046FD-3F53-44B0-BE0E-AAAE9FAAB2AE}"/>
                </a:ext>
              </a:extLst>
            </p:cNvPr>
            <p:cNvSpPr/>
            <p:nvPr/>
          </p:nvSpPr>
          <p:spPr>
            <a:xfrm>
              <a:off x="313935" y="5511779"/>
              <a:ext cx="1225861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30" name="CuadroTexto 29">
              <a:extLst>
                <a:ext uri="{FF2B5EF4-FFF2-40B4-BE49-F238E27FC236}">
                  <a16:creationId xmlns:a16="http://schemas.microsoft.com/office/drawing/2014/main" id="{E8D26A74-1BE1-4267-8577-F7AF37BE2A82}"/>
                </a:ext>
              </a:extLst>
            </p:cNvPr>
            <p:cNvSpPr txBox="1"/>
            <p:nvPr/>
          </p:nvSpPr>
          <p:spPr>
            <a:xfrm>
              <a:off x="246065" y="5620949"/>
              <a:ext cx="11308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rgbClr val="00B050"/>
                  </a:solidFill>
                </a:rPr>
                <a:t> es L.D. </a:t>
              </a:r>
              <a:endParaRPr lang="es-AR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AE883544-C7F4-44A8-A6FA-E11CC3558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80656"/>
              </p:ext>
            </p:extLst>
          </p:nvPr>
        </p:nvGraphicFramePr>
        <p:xfrm>
          <a:off x="5928069" y="2453323"/>
          <a:ext cx="941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41251EAF-8ADA-4E7B-9382-2BFC7860F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28069" y="2453323"/>
                        <a:ext cx="941388" cy="4127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1795FB15-E4F8-40C7-B5DE-C37482A68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35040"/>
              </p:ext>
            </p:extLst>
          </p:nvPr>
        </p:nvGraphicFramePr>
        <p:xfrm>
          <a:off x="2628052" y="3313748"/>
          <a:ext cx="726336" cy="2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8052" y="3313748"/>
                        <a:ext cx="726336" cy="29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ctor recto 34">
            <a:extLst>
              <a:ext uri="{FF2B5EF4-FFF2-40B4-BE49-F238E27FC236}">
                <a16:creationId xmlns:a16="http://schemas.microsoft.com/office/drawing/2014/main" id="{D8F05B3B-1F7D-4C3D-A631-42944D2707FB}"/>
              </a:ext>
            </a:extLst>
          </p:cNvPr>
          <p:cNvCxnSpPr/>
          <p:nvPr/>
        </p:nvCxnSpPr>
        <p:spPr>
          <a:xfrm>
            <a:off x="5602836" y="2245820"/>
            <a:ext cx="0" cy="1089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upo 35">
            <a:extLst>
              <a:ext uri="{FF2B5EF4-FFF2-40B4-BE49-F238E27FC236}">
                <a16:creationId xmlns:a16="http://schemas.microsoft.com/office/drawing/2014/main" id="{CCFD19A0-2059-47E7-A37C-9EFA0C32CBDD}"/>
              </a:ext>
            </a:extLst>
          </p:cNvPr>
          <p:cNvGrpSpPr/>
          <p:nvPr/>
        </p:nvGrpSpPr>
        <p:grpSpPr>
          <a:xfrm>
            <a:off x="8313764" y="2420827"/>
            <a:ext cx="1644789" cy="624470"/>
            <a:chOff x="2122670" y="2741989"/>
            <a:chExt cx="2045088" cy="720948"/>
          </a:xfrm>
        </p:grpSpPr>
        <p:sp>
          <p:nvSpPr>
            <p:cNvPr id="37" name="Doble onda 36">
              <a:extLst>
                <a:ext uri="{FF2B5EF4-FFF2-40B4-BE49-F238E27FC236}">
                  <a16:creationId xmlns:a16="http://schemas.microsoft.com/office/drawing/2014/main" id="{42E513E5-9EDB-43BE-97FC-5FC4EE4CD78D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adFill flip="none" rotWithShape="1">
              <a:gsLst>
                <a:gs pos="0">
                  <a:schemeClr val="accent2">
                    <a:lumMod val="67000"/>
                  </a:schemeClr>
                </a:gs>
                <a:gs pos="48000">
                  <a:schemeClr val="accent2">
                    <a:lumMod val="97000"/>
                    <a:lumOff val="3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E5D0440D-E2F0-4DFD-9C82-DA28117AE1A2}"/>
                </a:ext>
              </a:extLst>
            </p:cNvPr>
            <p:cNvSpPr txBox="1"/>
            <p:nvPr/>
          </p:nvSpPr>
          <p:spPr>
            <a:xfrm>
              <a:off x="2122670" y="2843999"/>
              <a:ext cx="15969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chemeClr val="bg1"/>
                  </a:solidFill>
                </a:rPr>
                <a:t> es S.G. de </a:t>
              </a:r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40" name="CuadroTexto 39">
            <a:extLst>
              <a:ext uri="{FF2B5EF4-FFF2-40B4-BE49-F238E27FC236}">
                <a16:creationId xmlns:a16="http://schemas.microsoft.com/office/drawing/2014/main" id="{7EC562D3-E353-4536-801B-5F3644A649C3}"/>
              </a:ext>
            </a:extLst>
          </p:cNvPr>
          <p:cNvSpPr txBox="1"/>
          <p:nvPr/>
        </p:nvSpPr>
        <p:spPr>
          <a:xfrm>
            <a:off x="7223697" y="2453323"/>
            <a:ext cx="563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rgbClr val="7030A0"/>
                </a:solidFill>
              </a:rPr>
              <a:t>S.C.</a:t>
            </a:r>
            <a:endParaRPr lang="es-AR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46" name="Grupo 45">
            <a:extLst>
              <a:ext uri="{FF2B5EF4-FFF2-40B4-BE49-F238E27FC236}">
                <a16:creationId xmlns:a16="http://schemas.microsoft.com/office/drawing/2014/main" id="{7B1F9554-EAD5-4F1E-B02E-DFC4E4401E77}"/>
              </a:ext>
            </a:extLst>
          </p:cNvPr>
          <p:cNvGrpSpPr/>
          <p:nvPr/>
        </p:nvGrpSpPr>
        <p:grpSpPr>
          <a:xfrm>
            <a:off x="3134414" y="2526406"/>
            <a:ext cx="292241" cy="429615"/>
            <a:chOff x="3842875" y="2999385"/>
            <a:chExt cx="292241" cy="429615"/>
          </a:xfrm>
        </p:grpSpPr>
        <p:sp>
          <p:nvSpPr>
            <p:cNvPr id="43" name="Rectángulo 42">
              <a:extLst>
                <a:ext uri="{FF2B5EF4-FFF2-40B4-BE49-F238E27FC236}">
                  <a16:creationId xmlns:a16="http://schemas.microsoft.com/office/drawing/2014/main" id="{34C8DBD8-9741-47BF-AA2B-632473528EF4}"/>
                </a:ext>
              </a:extLst>
            </p:cNvPr>
            <p:cNvSpPr/>
            <p:nvPr/>
          </p:nvSpPr>
          <p:spPr>
            <a:xfrm>
              <a:off x="3842875" y="2999385"/>
              <a:ext cx="292241" cy="4296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cxnSp>
          <p:nvCxnSpPr>
            <p:cNvPr id="45" name="Conector recto de flecha 44">
              <a:extLst>
                <a:ext uri="{FF2B5EF4-FFF2-40B4-BE49-F238E27FC236}">
                  <a16:creationId xmlns:a16="http://schemas.microsoft.com/office/drawing/2014/main" id="{8B46D99E-0E6D-4518-A774-10C38CDA22CD}"/>
                </a:ext>
              </a:extLst>
            </p:cNvPr>
            <p:cNvCxnSpPr/>
            <p:nvPr/>
          </p:nvCxnSpPr>
          <p:spPr>
            <a:xfrm>
              <a:off x="3914476" y="3089850"/>
              <a:ext cx="180000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upo 46">
            <a:extLst>
              <a:ext uri="{FF2B5EF4-FFF2-40B4-BE49-F238E27FC236}">
                <a16:creationId xmlns:a16="http://schemas.microsoft.com/office/drawing/2014/main" id="{D8A07541-93D4-4507-BEAC-DA0EB05D3ABC}"/>
              </a:ext>
            </a:extLst>
          </p:cNvPr>
          <p:cNvGrpSpPr/>
          <p:nvPr/>
        </p:nvGrpSpPr>
        <p:grpSpPr>
          <a:xfrm>
            <a:off x="6651343" y="2420008"/>
            <a:ext cx="292241" cy="429615"/>
            <a:chOff x="3842875" y="2999385"/>
            <a:chExt cx="292241" cy="429615"/>
          </a:xfrm>
        </p:grpSpPr>
        <p:sp>
          <p:nvSpPr>
            <p:cNvPr id="48" name="Rectángulo 47">
              <a:extLst>
                <a:ext uri="{FF2B5EF4-FFF2-40B4-BE49-F238E27FC236}">
                  <a16:creationId xmlns:a16="http://schemas.microsoft.com/office/drawing/2014/main" id="{6513347A-537C-42CF-A692-FC951D23C086}"/>
                </a:ext>
              </a:extLst>
            </p:cNvPr>
            <p:cNvSpPr/>
            <p:nvPr/>
          </p:nvSpPr>
          <p:spPr>
            <a:xfrm>
              <a:off x="3842875" y="2999385"/>
              <a:ext cx="292241" cy="4296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cxnSp>
          <p:nvCxnSpPr>
            <p:cNvPr id="49" name="Conector recto de flecha 48">
              <a:extLst>
                <a:ext uri="{FF2B5EF4-FFF2-40B4-BE49-F238E27FC236}">
                  <a16:creationId xmlns:a16="http://schemas.microsoft.com/office/drawing/2014/main" id="{C74660E0-324E-4448-9E24-DAE9A30EDE68}"/>
                </a:ext>
              </a:extLst>
            </p:cNvPr>
            <p:cNvCxnSpPr/>
            <p:nvPr/>
          </p:nvCxnSpPr>
          <p:spPr>
            <a:xfrm>
              <a:off x="3914476" y="3089850"/>
              <a:ext cx="180000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F99C4734-8298-4EBC-8800-0341EE336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87140"/>
              </p:ext>
            </p:extLst>
          </p:nvPr>
        </p:nvGraphicFramePr>
        <p:xfrm>
          <a:off x="7183782" y="2880678"/>
          <a:ext cx="642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215640" progId="Equation.DSMT4">
                  <p:embed/>
                </p:oleObj>
              </mc:Choice>
              <mc:Fallback>
                <p:oleObj name="Equation" r:id="rId14" imgW="355320" imgH="2156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919449F5-34CA-4414-A8A0-382214D4D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83782" y="2880678"/>
                        <a:ext cx="642937" cy="39052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CuadroTexto 51">
            <a:extLst>
              <a:ext uri="{FF2B5EF4-FFF2-40B4-BE49-F238E27FC236}">
                <a16:creationId xmlns:a16="http://schemas.microsoft.com/office/drawing/2014/main" id="{05AD066C-E859-48B4-97A9-82C61D8EF867}"/>
              </a:ext>
            </a:extLst>
          </p:cNvPr>
          <p:cNvSpPr txBox="1"/>
          <p:nvPr/>
        </p:nvSpPr>
        <p:spPr>
          <a:xfrm>
            <a:off x="6356473" y="3292536"/>
            <a:ext cx="1264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000" dirty="0"/>
              <a:t>=gen(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dirty="0"/>
              <a:t>)=</a:t>
            </a:r>
          </a:p>
        </p:txBody>
      </p: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81480DA3-BC9C-49A7-999E-478574677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87984"/>
              </p:ext>
            </p:extLst>
          </p:nvPr>
        </p:nvGraphicFramePr>
        <p:xfrm>
          <a:off x="7500400" y="3238500"/>
          <a:ext cx="434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304560" progId="Equation.DSMT4">
                  <p:embed/>
                </p:oleObj>
              </mc:Choice>
              <mc:Fallback>
                <p:oleObj name="Equation" r:id="rId16" imgW="241200" imgH="30456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919449F5-34CA-4414-A8A0-382214D4D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00400" y="3238500"/>
                        <a:ext cx="434975" cy="54927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CuadroTexto 54">
            <a:extLst>
              <a:ext uri="{FF2B5EF4-FFF2-40B4-BE49-F238E27FC236}">
                <a16:creationId xmlns:a16="http://schemas.microsoft.com/office/drawing/2014/main" id="{A09FEE4D-CE2A-4BB0-8564-CF621594AE18}"/>
              </a:ext>
            </a:extLst>
          </p:cNvPr>
          <p:cNvSpPr txBox="1"/>
          <p:nvPr/>
        </p:nvSpPr>
        <p:spPr>
          <a:xfrm>
            <a:off x="8618679" y="3187700"/>
            <a:ext cx="105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</a:p>
        </p:txBody>
      </p:sp>
      <p:cxnSp>
        <p:nvCxnSpPr>
          <p:cNvPr id="56" name="Conector recto 55">
            <a:extLst>
              <a:ext uri="{FF2B5EF4-FFF2-40B4-BE49-F238E27FC236}">
                <a16:creationId xmlns:a16="http://schemas.microsoft.com/office/drawing/2014/main" id="{740FF049-66AE-439F-8CD6-09A4E2F6F9CC}"/>
              </a:ext>
            </a:extLst>
          </p:cNvPr>
          <p:cNvCxnSpPr/>
          <p:nvPr/>
        </p:nvCxnSpPr>
        <p:spPr>
          <a:xfrm>
            <a:off x="10039520" y="2266950"/>
            <a:ext cx="0" cy="1089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uadroTexto 56">
            <a:extLst>
              <a:ext uri="{FF2B5EF4-FFF2-40B4-BE49-F238E27FC236}">
                <a16:creationId xmlns:a16="http://schemas.microsoft.com/office/drawing/2014/main" id="{485363A8-084D-4EF7-A944-2A96FB11344E}"/>
              </a:ext>
            </a:extLst>
          </p:cNvPr>
          <p:cNvSpPr txBox="1"/>
          <p:nvPr/>
        </p:nvSpPr>
        <p:spPr>
          <a:xfrm>
            <a:off x="10428595" y="2509483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/>
              <a:t> no es base</a:t>
            </a:r>
          </a:p>
        </p:txBody>
      </p:sp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074E4CCB-4371-49AD-99C7-41A7EBF20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66182"/>
              </p:ext>
            </p:extLst>
          </p:nvPr>
        </p:nvGraphicFramePr>
        <p:xfrm>
          <a:off x="2446973" y="4378643"/>
          <a:ext cx="917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53800" progId="Equation.DSMT4">
                  <p:embed/>
                </p:oleObj>
              </mc:Choice>
              <mc:Fallback>
                <p:oleObj name="Equation" r:id="rId18" imgW="507960" imgH="2538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41251EAF-8ADA-4E7B-9382-2BFC7860F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46973" y="4378643"/>
                        <a:ext cx="917575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Conector recto de flecha 58">
            <a:extLst>
              <a:ext uri="{FF2B5EF4-FFF2-40B4-BE49-F238E27FC236}">
                <a16:creationId xmlns:a16="http://schemas.microsoft.com/office/drawing/2014/main" id="{874593FE-2368-4296-8638-03DD632760D3}"/>
              </a:ext>
            </a:extLst>
          </p:cNvPr>
          <p:cNvCxnSpPr/>
          <p:nvPr/>
        </p:nvCxnSpPr>
        <p:spPr>
          <a:xfrm>
            <a:off x="2977573" y="4775084"/>
            <a:ext cx="0" cy="1887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uadroTexto 59">
            <a:extLst>
              <a:ext uri="{FF2B5EF4-FFF2-40B4-BE49-F238E27FC236}">
                <a16:creationId xmlns:a16="http://schemas.microsoft.com/office/drawing/2014/main" id="{20947B36-C797-4FB5-8DE8-D865CF6C7D51}"/>
              </a:ext>
            </a:extLst>
          </p:cNvPr>
          <p:cNvSpPr txBox="1"/>
          <p:nvPr/>
        </p:nvSpPr>
        <p:spPr>
          <a:xfrm>
            <a:off x="2826730" y="493637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1" name="CuadroTexto 60">
            <a:extLst>
              <a:ext uri="{FF2B5EF4-FFF2-40B4-BE49-F238E27FC236}">
                <a16:creationId xmlns:a16="http://schemas.microsoft.com/office/drawing/2014/main" id="{54C01A9B-2C12-476D-BC33-EA00E472E197}"/>
              </a:ext>
            </a:extLst>
          </p:cNvPr>
          <p:cNvSpPr txBox="1"/>
          <p:nvPr/>
        </p:nvSpPr>
        <p:spPr>
          <a:xfrm>
            <a:off x="3597533" y="4405752"/>
            <a:ext cx="778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rgbClr val="00B050"/>
                </a:solidFill>
              </a:rPr>
              <a:t>S.C.D.</a:t>
            </a:r>
          </a:p>
        </p:txBody>
      </p:sp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C3BCF78D-C6ED-4055-9A5D-632BFF0D8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40968"/>
              </p:ext>
            </p:extLst>
          </p:nvPr>
        </p:nvGraphicFramePr>
        <p:xfrm>
          <a:off x="5938229" y="4353243"/>
          <a:ext cx="941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AE883544-C7F4-44A8-A6FA-E11CC3558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8229" y="4353243"/>
                        <a:ext cx="941388" cy="4127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Conector recto 62">
            <a:extLst>
              <a:ext uri="{FF2B5EF4-FFF2-40B4-BE49-F238E27FC236}">
                <a16:creationId xmlns:a16="http://schemas.microsoft.com/office/drawing/2014/main" id="{B99AF08D-87D9-456E-B131-48E72291D122}"/>
              </a:ext>
            </a:extLst>
          </p:cNvPr>
          <p:cNvCxnSpPr/>
          <p:nvPr/>
        </p:nvCxnSpPr>
        <p:spPr>
          <a:xfrm>
            <a:off x="5602836" y="4114691"/>
            <a:ext cx="0" cy="1089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upo 63">
            <a:extLst>
              <a:ext uri="{FF2B5EF4-FFF2-40B4-BE49-F238E27FC236}">
                <a16:creationId xmlns:a16="http://schemas.microsoft.com/office/drawing/2014/main" id="{4E706E2E-22A6-44D5-9D08-FF2785A08FA7}"/>
              </a:ext>
            </a:extLst>
          </p:cNvPr>
          <p:cNvGrpSpPr/>
          <p:nvPr/>
        </p:nvGrpSpPr>
        <p:grpSpPr>
          <a:xfrm>
            <a:off x="8323925" y="4320747"/>
            <a:ext cx="1634629" cy="624470"/>
            <a:chOff x="2122670" y="2741989"/>
            <a:chExt cx="2045088" cy="720948"/>
          </a:xfrm>
        </p:grpSpPr>
        <p:sp>
          <p:nvSpPr>
            <p:cNvPr id="65" name="Doble onda 64">
              <a:extLst>
                <a:ext uri="{FF2B5EF4-FFF2-40B4-BE49-F238E27FC236}">
                  <a16:creationId xmlns:a16="http://schemas.microsoft.com/office/drawing/2014/main" id="{9856C055-BE42-45CD-BFEC-4B0E6DCAA418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adFill flip="none" rotWithShape="1">
              <a:gsLst>
                <a:gs pos="0">
                  <a:schemeClr val="accent2">
                    <a:lumMod val="67000"/>
                  </a:schemeClr>
                </a:gs>
                <a:gs pos="48000">
                  <a:schemeClr val="accent2">
                    <a:lumMod val="97000"/>
                    <a:lumOff val="3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66" name="CuadroTexto 65">
              <a:extLst>
                <a:ext uri="{FF2B5EF4-FFF2-40B4-BE49-F238E27FC236}">
                  <a16:creationId xmlns:a16="http://schemas.microsoft.com/office/drawing/2014/main" id="{08D26F37-47A6-4205-B6A2-AE59E87CC8DB}"/>
                </a:ext>
              </a:extLst>
            </p:cNvPr>
            <p:cNvSpPr txBox="1"/>
            <p:nvPr/>
          </p:nvSpPr>
          <p:spPr>
            <a:xfrm>
              <a:off x="2122670" y="2843999"/>
              <a:ext cx="1997980" cy="4619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chemeClr val="bg1"/>
                  </a:solidFill>
                </a:rPr>
                <a:t> es S.G. de </a:t>
              </a:r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s-AR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CuadroTexto 66">
            <a:extLst>
              <a:ext uri="{FF2B5EF4-FFF2-40B4-BE49-F238E27FC236}">
                <a16:creationId xmlns:a16="http://schemas.microsoft.com/office/drawing/2014/main" id="{9B7D9B39-0BE8-4C5D-8B1A-E8C6886E4450}"/>
              </a:ext>
            </a:extLst>
          </p:cNvPr>
          <p:cNvSpPr txBox="1"/>
          <p:nvPr/>
        </p:nvSpPr>
        <p:spPr>
          <a:xfrm>
            <a:off x="7233857" y="4353243"/>
            <a:ext cx="563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rgbClr val="7030A0"/>
                </a:solidFill>
              </a:rPr>
              <a:t>S.C.</a:t>
            </a:r>
            <a:endParaRPr lang="es-AR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2951AA3A-C65E-43CC-9084-B5071B107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77198"/>
              </p:ext>
            </p:extLst>
          </p:nvPr>
        </p:nvGraphicFramePr>
        <p:xfrm>
          <a:off x="7091072" y="4729163"/>
          <a:ext cx="850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28600" progId="Equation.DSMT4">
                  <p:embed/>
                </p:oleObj>
              </mc:Choice>
              <mc:Fallback>
                <p:oleObj name="Equation" r:id="rId20" imgW="469800" imgH="2286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F99C4734-8298-4EBC-8800-0341EE336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1072" y="4729163"/>
                        <a:ext cx="850900" cy="4127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CuadroTexto 68">
            <a:extLst>
              <a:ext uri="{FF2B5EF4-FFF2-40B4-BE49-F238E27FC236}">
                <a16:creationId xmlns:a16="http://schemas.microsoft.com/office/drawing/2014/main" id="{30FD4BB2-6586-40A8-90C4-45407DF54FAE}"/>
              </a:ext>
            </a:extLst>
          </p:cNvPr>
          <p:cNvSpPr txBox="1"/>
          <p:nvPr/>
        </p:nvSpPr>
        <p:spPr>
          <a:xfrm>
            <a:off x="5701529" y="5241888"/>
            <a:ext cx="1264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000" dirty="0"/>
              <a:t>=gen(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dirty="0"/>
              <a:t>)=</a:t>
            </a:r>
          </a:p>
        </p:txBody>
      </p:sp>
      <p:sp>
        <p:nvSpPr>
          <p:cNvPr id="70" name="CuadroTexto 69">
            <a:extLst>
              <a:ext uri="{FF2B5EF4-FFF2-40B4-BE49-F238E27FC236}">
                <a16:creationId xmlns:a16="http://schemas.microsoft.com/office/drawing/2014/main" id="{0F08A271-AF8A-4061-A63C-ADDB9AEF647D}"/>
              </a:ext>
            </a:extLst>
          </p:cNvPr>
          <p:cNvSpPr txBox="1"/>
          <p:nvPr/>
        </p:nvSpPr>
        <p:spPr>
          <a:xfrm>
            <a:off x="8628839" y="5087620"/>
            <a:ext cx="105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</a:p>
        </p:txBody>
      </p:sp>
      <p:cxnSp>
        <p:nvCxnSpPr>
          <p:cNvPr id="71" name="Conector recto 70">
            <a:extLst>
              <a:ext uri="{FF2B5EF4-FFF2-40B4-BE49-F238E27FC236}">
                <a16:creationId xmlns:a16="http://schemas.microsoft.com/office/drawing/2014/main" id="{2C629885-5DA5-451B-8B18-94BC57CE6AA5}"/>
              </a:ext>
            </a:extLst>
          </p:cNvPr>
          <p:cNvCxnSpPr/>
          <p:nvPr/>
        </p:nvCxnSpPr>
        <p:spPr>
          <a:xfrm>
            <a:off x="10049680" y="4166870"/>
            <a:ext cx="0" cy="1089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CuadroTexto 71">
            <a:extLst>
              <a:ext uri="{FF2B5EF4-FFF2-40B4-BE49-F238E27FC236}">
                <a16:creationId xmlns:a16="http://schemas.microsoft.com/office/drawing/2014/main" id="{67B99E69-7136-4535-8ED8-45B1E5B534F2}"/>
              </a:ext>
            </a:extLst>
          </p:cNvPr>
          <p:cNvSpPr txBox="1"/>
          <p:nvPr/>
        </p:nvSpPr>
        <p:spPr>
          <a:xfrm>
            <a:off x="10366724" y="4523338"/>
            <a:ext cx="1532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/>
              <a:t> es base de 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algn="ctr"/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</a:p>
        </p:txBody>
      </p:sp>
      <p:grpSp>
        <p:nvGrpSpPr>
          <p:cNvPr id="73" name="Grupo 72">
            <a:extLst>
              <a:ext uri="{FF2B5EF4-FFF2-40B4-BE49-F238E27FC236}">
                <a16:creationId xmlns:a16="http://schemas.microsoft.com/office/drawing/2014/main" id="{405C4D9B-8E1A-4570-BB43-8660DF87AAFD}"/>
              </a:ext>
            </a:extLst>
          </p:cNvPr>
          <p:cNvGrpSpPr/>
          <p:nvPr/>
        </p:nvGrpSpPr>
        <p:grpSpPr>
          <a:xfrm>
            <a:off x="4505955" y="4278650"/>
            <a:ext cx="917573" cy="707882"/>
            <a:chOff x="2305217" y="2741989"/>
            <a:chExt cx="2016369" cy="720948"/>
          </a:xfrm>
        </p:grpSpPr>
        <p:sp>
          <p:nvSpPr>
            <p:cNvPr id="74" name="Doble onda 73">
              <a:extLst>
                <a:ext uri="{FF2B5EF4-FFF2-40B4-BE49-F238E27FC236}">
                  <a16:creationId xmlns:a16="http://schemas.microsoft.com/office/drawing/2014/main" id="{D1BBADAE-D5B1-40D1-B9BD-48C0043FA910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75" name="CuadroTexto 74">
              <a:extLst>
                <a:ext uri="{FF2B5EF4-FFF2-40B4-BE49-F238E27FC236}">
                  <a16:creationId xmlns:a16="http://schemas.microsoft.com/office/drawing/2014/main" id="{3C6F81EF-122A-4AA0-8DCA-A4F3A3CE20BB}"/>
                </a:ext>
              </a:extLst>
            </p:cNvPr>
            <p:cNvSpPr txBox="1"/>
            <p:nvPr/>
          </p:nvSpPr>
          <p:spPr>
            <a:xfrm>
              <a:off x="2319725" y="2836704"/>
              <a:ext cx="17170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chemeClr val="bg1"/>
                  </a:solidFill>
                </a:rPr>
                <a:t> es L.I. </a:t>
              </a:r>
              <a:endParaRPr lang="es-AR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8" name="Conector recto de flecha 77">
            <a:extLst>
              <a:ext uri="{FF2B5EF4-FFF2-40B4-BE49-F238E27FC236}">
                <a16:creationId xmlns:a16="http://schemas.microsoft.com/office/drawing/2014/main" id="{E1EAF4EC-BDDF-4237-B08A-D3067A07BAFE}"/>
              </a:ext>
            </a:extLst>
          </p:cNvPr>
          <p:cNvCxnSpPr>
            <a:cxnSpLocks/>
          </p:cNvCxnSpPr>
          <p:nvPr/>
        </p:nvCxnSpPr>
        <p:spPr>
          <a:xfrm>
            <a:off x="7484897" y="2822953"/>
            <a:ext cx="0" cy="181867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recto de flecha 78">
            <a:extLst>
              <a:ext uri="{FF2B5EF4-FFF2-40B4-BE49-F238E27FC236}">
                <a16:creationId xmlns:a16="http://schemas.microsoft.com/office/drawing/2014/main" id="{8D6C3BEA-8CA0-44DD-990E-AAE382249804}"/>
              </a:ext>
            </a:extLst>
          </p:cNvPr>
          <p:cNvCxnSpPr/>
          <p:nvPr/>
        </p:nvCxnSpPr>
        <p:spPr>
          <a:xfrm>
            <a:off x="7475384" y="4659344"/>
            <a:ext cx="0" cy="181867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to 80">
            <a:extLst>
              <a:ext uri="{FF2B5EF4-FFF2-40B4-BE49-F238E27FC236}">
                <a16:creationId xmlns:a16="http://schemas.microsoft.com/office/drawing/2014/main" id="{8DE63F3C-3FDF-408C-A82F-B88DAD0CC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39794"/>
              </p:ext>
            </p:extLst>
          </p:nvPr>
        </p:nvGraphicFramePr>
        <p:xfrm>
          <a:off x="6877394" y="5218113"/>
          <a:ext cx="1557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3280" imgH="253800" progId="Equation.DSMT4">
                  <p:embed/>
                </p:oleObj>
              </mc:Choice>
              <mc:Fallback>
                <p:oleObj name="Equation" r:id="rId22" imgW="863280" imgH="2538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81480DA3-BC9C-49A7-999E-4785746774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77394" y="5218113"/>
                        <a:ext cx="1557338" cy="4572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ángulo 82">
            <a:extLst>
              <a:ext uri="{FF2B5EF4-FFF2-40B4-BE49-F238E27FC236}">
                <a16:creationId xmlns:a16="http://schemas.microsoft.com/office/drawing/2014/main" id="{E4E704D5-84C3-4A0B-9CEF-2C7CE9B9A04C}"/>
              </a:ext>
            </a:extLst>
          </p:cNvPr>
          <p:cNvSpPr/>
          <p:nvPr/>
        </p:nvSpPr>
        <p:spPr>
          <a:xfrm>
            <a:off x="5928069" y="209901"/>
            <a:ext cx="206261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¿Es S.G.?</a:t>
            </a:r>
          </a:p>
        </p:txBody>
      </p:sp>
      <p:sp>
        <p:nvSpPr>
          <p:cNvPr id="85" name="Rectángulo 84">
            <a:extLst>
              <a:ext uri="{FF2B5EF4-FFF2-40B4-BE49-F238E27FC236}">
                <a16:creationId xmlns:a16="http://schemas.microsoft.com/office/drawing/2014/main" id="{6E157EFA-AEA4-47D4-A03C-672F38A60583}"/>
              </a:ext>
            </a:extLst>
          </p:cNvPr>
          <p:cNvSpPr/>
          <p:nvPr/>
        </p:nvSpPr>
        <p:spPr>
          <a:xfrm>
            <a:off x="9941976" y="207989"/>
            <a:ext cx="223330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¿Es Base?</a:t>
            </a:r>
          </a:p>
        </p:txBody>
      </p:sp>
    </p:spTree>
    <p:extLst>
      <p:ext uri="{BB962C8B-B14F-4D97-AF65-F5344CB8AC3E}">
        <p14:creationId xmlns:p14="http://schemas.microsoft.com/office/powerpoint/2010/main" val="2871039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"/>
                            </p:stCondLst>
                            <p:childTnLst>
                              <p:par>
                                <p:cTn id="22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000"/>
                            </p:stCondLst>
                            <p:childTnLst>
                              <p:par>
                                <p:cTn id="2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6" grpId="0"/>
      <p:bldP spid="27" grpId="0"/>
      <p:bldP spid="40" grpId="0"/>
      <p:bldP spid="52" grpId="0"/>
      <p:bldP spid="55" grpId="0"/>
      <p:bldP spid="57" grpId="0"/>
      <p:bldP spid="60" grpId="0"/>
      <p:bldP spid="61" grpId="0"/>
      <p:bldP spid="67" grpId="0"/>
      <p:bldP spid="69" grpId="0"/>
      <p:bldP spid="70" grpId="0"/>
      <p:bldP spid="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trella de 5 puntas 70">
            <a:extLst>
              <a:ext uri="{FF2B5EF4-FFF2-40B4-BE49-F238E27FC236}">
                <a16:creationId xmlns:a16="http://schemas.microsoft.com/office/drawing/2014/main" id="{39C97406-9F5C-44A0-AE58-153228236A8E}"/>
              </a:ext>
            </a:extLst>
          </p:cNvPr>
          <p:cNvSpPr/>
          <p:nvPr/>
        </p:nvSpPr>
        <p:spPr>
          <a:xfrm>
            <a:off x="11676021" y="6373317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6AB0941D-F58E-4059-A1EC-45F5C2A1B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72269"/>
              </p:ext>
            </p:extLst>
          </p:nvPr>
        </p:nvGraphicFramePr>
        <p:xfrm>
          <a:off x="279400" y="789623"/>
          <a:ext cx="18145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53800" progId="Equation.DSMT4">
                  <p:embed/>
                </p:oleObj>
              </mc:Choice>
              <mc:Fallback>
                <p:oleObj name="Equation" r:id="rId2" imgW="100296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6AB0941D-F58E-4059-A1EC-45F5C2A1B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9400" y="789623"/>
                        <a:ext cx="1814513" cy="458787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>
            <a:extLst>
              <a:ext uri="{FF2B5EF4-FFF2-40B4-BE49-F238E27FC236}">
                <a16:creationId xmlns:a16="http://schemas.microsoft.com/office/drawing/2014/main" id="{9EDF3236-5968-46D5-9349-44617A1C727D}"/>
              </a:ext>
            </a:extLst>
          </p:cNvPr>
          <p:cNvSpPr/>
          <p:nvPr/>
        </p:nvSpPr>
        <p:spPr>
          <a:xfrm>
            <a:off x="2368517" y="229634"/>
            <a:ext cx="185499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¿Es L.I.?</a:t>
            </a:r>
          </a:p>
        </p:txBody>
      </p:sp>
      <p:cxnSp>
        <p:nvCxnSpPr>
          <p:cNvPr id="14" name="Conector recto 13">
            <a:extLst>
              <a:ext uri="{FF2B5EF4-FFF2-40B4-BE49-F238E27FC236}">
                <a16:creationId xmlns:a16="http://schemas.microsoft.com/office/drawing/2014/main" id="{C2F038FE-6F58-4D23-92A4-739FD371E413}"/>
              </a:ext>
            </a:extLst>
          </p:cNvPr>
          <p:cNvCxnSpPr>
            <a:cxnSpLocks/>
          </p:cNvCxnSpPr>
          <p:nvPr/>
        </p:nvCxnSpPr>
        <p:spPr>
          <a:xfrm>
            <a:off x="310355" y="1309370"/>
            <a:ext cx="0" cy="3389994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2C081B98-550E-49E7-9EB2-3C50C1B6E445}"/>
              </a:ext>
            </a:extLst>
          </p:cNvPr>
          <p:cNvCxnSpPr/>
          <p:nvPr/>
        </p:nvCxnSpPr>
        <p:spPr>
          <a:xfrm>
            <a:off x="317281" y="4699364"/>
            <a:ext cx="6120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1251EAF-8ADA-4E7B-9382-2BFC7860F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77600"/>
              </p:ext>
            </p:extLst>
          </p:nvPr>
        </p:nvGraphicFramePr>
        <p:xfrm>
          <a:off x="5236977" y="1904947"/>
          <a:ext cx="16525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53800" progId="Equation.DSMT4">
                  <p:embed/>
                </p:oleObj>
              </mc:Choice>
              <mc:Fallback>
                <p:oleObj name="Equation" r:id="rId4" imgW="914400" imgH="2538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41251EAF-8ADA-4E7B-9382-2BFC7860F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6977" y="1904947"/>
                        <a:ext cx="1652588" cy="458787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recto de flecha 24">
            <a:extLst>
              <a:ext uri="{FF2B5EF4-FFF2-40B4-BE49-F238E27FC236}">
                <a16:creationId xmlns:a16="http://schemas.microsoft.com/office/drawing/2014/main" id="{C69F61B4-4133-4B4A-AAD9-6CC6A37C9D1F}"/>
              </a:ext>
            </a:extLst>
          </p:cNvPr>
          <p:cNvCxnSpPr/>
          <p:nvPr/>
        </p:nvCxnSpPr>
        <p:spPr>
          <a:xfrm>
            <a:off x="5774808" y="2267343"/>
            <a:ext cx="0" cy="1887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uadroTexto 25">
            <a:extLst>
              <a:ext uri="{FF2B5EF4-FFF2-40B4-BE49-F238E27FC236}">
                <a16:creationId xmlns:a16="http://schemas.microsoft.com/office/drawing/2014/main" id="{9C997B1B-CF89-4FEC-9C49-290278BA56FD}"/>
              </a:ext>
            </a:extLst>
          </p:cNvPr>
          <p:cNvSpPr txBox="1"/>
          <p:nvPr/>
        </p:nvSpPr>
        <p:spPr>
          <a:xfrm>
            <a:off x="5623965" y="24254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EDF8985D-8ABF-4D09-ABA2-F5D62F1B1E51}"/>
              </a:ext>
            </a:extLst>
          </p:cNvPr>
          <p:cNvSpPr txBox="1"/>
          <p:nvPr/>
        </p:nvSpPr>
        <p:spPr>
          <a:xfrm>
            <a:off x="6900682" y="1914973"/>
            <a:ext cx="691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6">
                    <a:lumMod val="75000"/>
                  </a:schemeClr>
                </a:solidFill>
              </a:rPr>
              <a:t>S.C.I.</a:t>
            </a:r>
          </a:p>
        </p:txBody>
      </p:sp>
      <p:grpSp>
        <p:nvGrpSpPr>
          <p:cNvPr id="28" name="Grupo 27">
            <a:extLst>
              <a:ext uri="{FF2B5EF4-FFF2-40B4-BE49-F238E27FC236}">
                <a16:creationId xmlns:a16="http://schemas.microsoft.com/office/drawing/2014/main" id="{3E51F782-5B73-4F48-9AF4-CF2D8F681283}"/>
              </a:ext>
            </a:extLst>
          </p:cNvPr>
          <p:cNvGrpSpPr/>
          <p:nvPr/>
        </p:nvGrpSpPr>
        <p:grpSpPr>
          <a:xfrm>
            <a:off x="6842876" y="2278711"/>
            <a:ext cx="968375" cy="643105"/>
            <a:chOff x="246065" y="5511779"/>
            <a:chExt cx="1293731" cy="720948"/>
          </a:xfrm>
        </p:grpSpPr>
        <p:sp>
          <p:nvSpPr>
            <p:cNvPr id="29" name="Doble onda 28">
              <a:extLst>
                <a:ext uri="{FF2B5EF4-FFF2-40B4-BE49-F238E27FC236}">
                  <a16:creationId xmlns:a16="http://schemas.microsoft.com/office/drawing/2014/main" id="{A42046FD-3F53-44B0-BE0E-AAAE9FAAB2AE}"/>
                </a:ext>
              </a:extLst>
            </p:cNvPr>
            <p:cNvSpPr/>
            <p:nvPr/>
          </p:nvSpPr>
          <p:spPr>
            <a:xfrm>
              <a:off x="313935" y="5511779"/>
              <a:ext cx="1225861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30" name="CuadroTexto 29">
              <a:extLst>
                <a:ext uri="{FF2B5EF4-FFF2-40B4-BE49-F238E27FC236}">
                  <a16:creationId xmlns:a16="http://schemas.microsoft.com/office/drawing/2014/main" id="{E8D26A74-1BE1-4267-8577-F7AF37BE2A82}"/>
                </a:ext>
              </a:extLst>
            </p:cNvPr>
            <p:cNvSpPr txBox="1"/>
            <p:nvPr/>
          </p:nvSpPr>
          <p:spPr>
            <a:xfrm>
              <a:off x="246065" y="5620949"/>
              <a:ext cx="11308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rgbClr val="00B050"/>
                  </a:solidFill>
                </a:rPr>
                <a:t> es L.D. </a:t>
              </a:r>
              <a:endParaRPr lang="es-AR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1795FB15-E4F8-40C7-B5DE-C37482A68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43024"/>
              </p:ext>
            </p:extLst>
          </p:nvPr>
        </p:nvGraphicFramePr>
        <p:xfrm>
          <a:off x="5395716" y="2655215"/>
          <a:ext cx="726336" cy="2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1795FB15-E4F8-40C7-B5DE-C37482A68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716" y="2655215"/>
                        <a:ext cx="726336" cy="29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ctor recto 34">
            <a:extLst>
              <a:ext uri="{FF2B5EF4-FFF2-40B4-BE49-F238E27FC236}">
                <a16:creationId xmlns:a16="http://schemas.microsoft.com/office/drawing/2014/main" id="{D8F05B3B-1F7D-4C3D-A631-42944D2707FB}"/>
              </a:ext>
            </a:extLst>
          </p:cNvPr>
          <p:cNvCxnSpPr>
            <a:cxnSpLocks/>
          </p:cNvCxnSpPr>
          <p:nvPr/>
        </p:nvCxnSpPr>
        <p:spPr>
          <a:xfrm>
            <a:off x="7980525" y="1834528"/>
            <a:ext cx="10160" cy="14717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upo 35">
            <a:extLst>
              <a:ext uri="{FF2B5EF4-FFF2-40B4-BE49-F238E27FC236}">
                <a16:creationId xmlns:a16="http://schemas.microsoft.com/office/drawing/2014/main" id="{CCFD19A0-2059-47E7-A37C-9EFA0C32CBDD}"/>
              </a:ext>
            </a:extLst>
          </p:cNvPr>
          <p:cNvGrpSpPr/>
          <p:nvPr/>
        </p:nvGrpSpPr>
        <p:grpSpPr>
          <a:xfrm>
            <a:off x="8251742" y="2054075"/>
            <a:ext cx="1690234" cy="624470"/>
            <a:chOff x="2151389" y="2741989"/>
            <a:chExt cx="2114655" cy="720948"/>
          </a:xfrm>
        </p:grpSpPr>
        <p:sp>
          <p:nvSpPr>
            <p:cNvPr id="37" name="Doble onda 36">
              <a:extLst>
                <a:ext uri="{FF2B5EF4-FFF2-40B4-BE49-F238E27FC236}">
                  <a16:creationId xmlns:a16="http://schemas.microsoft.com/office/drawing/2014/main" id="{42E513E5-9EDB-43BE-97FC-5FC4EE4CD78D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adFill flip="none" rotWithShape="1">
              <a:gsLst>
                <a:gs pos="0">
                  <a:schemeClr val="accent2">
                    <a:lumMod val="67000"/>
                  </a:schemeClr>
                </a:gs>
                <a:gs pos="48000">
                  <a:schemeClr val="accent2">
                    <a:lumMod val="97000"/>
                    <a:lumOff val="3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E5D0440D-E2F0-4DFD-9C82-DA28117AE1A2}"/>
                </a:ext>
              </a:extLst>
            </p:cNvPr>
            <p:cNvSpPr txBox="1"/>
            <p:nvPr/>
          </p:nvSpPr>
          <p:spPr>
            <a:xfrm>
              <a:off x="2229318" y="2843999"/>
              <a:ext cx="2036726" cy="4619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chemeClr val="bg1"/>
                  </a:solidFill>
                </a:rPr>
                <a:t> es S.G. de </a:t>
              </a:r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46" name="Grupo 45">
            <a:extLst>
              <a:ext uri="{FF2B5EF4-FFF2-40B4-BE49-F238E27FC236}">
                <a16:creationId xmlns:a16="http://schemas.microsoft.com/office/drawing/2014/main" id="{7B1F9554-EAD5-4F1E-B02E-DFC4E4401E77}"/>
              </a:ext>
            </a:extLst>
          </p:cNvPr>
          <p:cNvGrpSpPr/>
          <p:nvPr/>
        </p:nvGrpSpPr>
        <p:grpSpPr>
          <a:xfrm>
            <a:off x="5925086" y="1932112"/>
            <a:ext cx="229658" cy="429615"/>
            <a:chOff x="3842875" y="2999385"/>
            <a:chExt cx="292241" cy="429615"/>
          </a:xfrm>
        </p:grpSpPr>
        <p:sp>
          <p:nvSpPr>
            <p:cNvPr id="43" name="Rectángulo 42">
              <a:extLst>
                <a:ext uri="{FF2B5EF4-FFF2-40B4-BE49-F238E27FC236}">
                  <a16:creationId xmlns:a16="http://schemas.microsoft.com/office/drawing/2014/main" id="{34C8DBD8-9741-47BF-AA2B-632473528EF4}"/>
                </a:ext>
              </a:extLst>
            </p:cNvPr>
            <p:cNvSpPr/>
            <p:nvPr/>
          </p:nvSpPr>
          <p:spPr>
            <a:xfrm>
              <a:off x="3842875" y="2999385"/>
              <a:ext cx="292241" cy="4296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A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cxnSp>
          <p:nvCxnSpPr>
            <p:cNvPr id="45" name="Conector recto de flecha 44">
              <a:extLst>
                <a:ext uri="{FF2B5EF4-FFF2-40B4-BE49-F238E27FC236}">
                  <a16:creationId xmlns:a16="http://schemas.microsoft.com/office/drawing/2014/main" id="{8B46D99E-0E6D-4518-A774-10C38CDA22CD}"/>
                </a:ext>
              </a:extLst>
            </p:cNvPr>
            <p:cNvCxnSpPr/>
            <p:nvPr/>
          </p:nvCxnSpPr>
          <p:spPr>
            <a:xfrm>
              <a:off x="3914476" y="3089850"/>
              <a:ext cx="180000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CuadroTexto 54">
            <a:extLst>
              <a:ext uri="{FF2B5EF4-FFF2-40B4-BE49-F238E27FC236}">
                <a16:creationId xmlns:a16="http://schemas.microsoft.com/office/drawing/2014/main" id="{A09FEE4D-CE2A-4BB0-8564-CF621594AE18}"/>
              </a:ext>
            </a:extLst>
          </p:cNvPr>
          <p:cNvSpPr txBox="1"/>
          <p:nvPr/>
        </p:nvSpPr>
        <p:spPr>
          <a:xfrm>
            <a:off x="9393762" y="2870566"/>
            <a:ext cx="105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</a:p>
        </p:txBody>
      </p:sp>
      <p:cxnSp>
        <p:nvCxnSpPr>
          <p:cNvPr id="56" name="Conector recto 55">
            <a:extLst>
              <a:ext uri="{FF2B5EF4-FFF2-40B4-BE49-F238E27FC236}">
                <a16:creationId xmlns:a16="http://schemas.microsoft.com/office/drawing/2014/main" id="{740FF049-66AE-439F-8CD6-09A4E2F6F9CC}"/>
              </a:ext>
            </a:extLst>
          </p:cNvPr>
          <p:cNvCxnSpPr>
            <a:cxnSpLocks/>
          </p:cNvCxnSpPr>
          <p:nvPr/>
        </p:nvCxnSpPr>
        <p:spPr>
          <a:xfrm>
            <a:off x="10406351" y="1899734"/>
            <a:ext cx="0" cy="13209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uadroTexto 56">
            <a:extLst>
              <a:ext uri="{FF2B5EF4-FFF2-40B4-BE49-F238E27FC236}">
                <a16:creationId xmlns:a16="http://schemas.microsoft.com/office/drawing/2014/main" id="{485363A8-084D-4EF7-A944-2A96FB11344E}"/>
              </a:ext>
            </a:extLst>
          </p:cNvPr>
          <p:cNvSpPr txBox="1"/>
          <p:nvPr/>
        </p:nvSpPr>
        <p:spPr>
          <a:xfrm>
            <a:off x="10661238" y="199212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/>
              <a:t> no es base</a:t>
            </a:r>
          </a:p>
        </p:txBody>
      </p:sp>
      <p:cxnSp>
        <p:nvCxnSpPr>
          <p:cNvPr id="63" name="Conector recto 62">
            <a:extLst>
              <a:ext uri="{FF2B5EF4-FFF2-40B4-BE49-F238E27FC236}">
                <a16:creationId xmlns:a16="http://schemas.microsoft.com/office/drawing/2014/main" id="{B99AF08D-87D9-456E-B131-48E72291D122}"/>
              </a:ext>
            </a:extLst>
          </p:cNvPr>
          <p:cNvCxnSpPr/>
          <p:nvPr/>
        </p:nvCxnSpPr>
        <p:spPr>
          <a:xfrm>
            <a:off x="7980525" y="4706721"/>
            <a:ext cx="0" cy="1089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upo 63">
            <a:extLst>
              <a:ext uri="{FF2B5EF4-FFF2-40B4-BE49-F238E27FC236}">
                <a16:creationId xmlns:a16="http://schemas.microsoft.com/office/drawing/2014/main" id="{4E706E2E-22A6-44D5-9D08-FF2785A08FA7}"/>
              </a:ext>
            </a:extLst>
          </p:cNvPr>
          <p:cNvGrpSpPr/>
          <p:nvPr/>
        </p:nvGrpSpPr>
        <p:grpSpPr>
          <a:xfrm>
            <a:off x="8233823" y="3825783"/>
            <a:ext cx="1634629" cy="624470"/>
            <a:chOff x="2122670" y="2741989"/>
            <a:chExt cx="2045088" cy="720948"/>
          </a:xfrm>
        </p:grpSpPr>
        <p:sp>
          <p:nvSpPr>
            <p:cNvPr id="65" name="Doble onda 64">
              <a:extLst>
                <a:ext uri="{FF2B5EF4-FFF2-40B4-BE49-F238E27FC236}">
                  <a16:creationId xmlns:a16="http://schemas.microsoft.com/office/drawing/2014/main" id="{9856C055-BE42-45CD-BFEC-4B0E6DCAA418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adFill flip="none" rotWithShape="1">
              <a:gsLst>
                <a:gs pos="0">
                  <a:schemeClr val="accent2">
                    <a:lumMod val="67000"/>
                  </a:schemeClr>
                </a:gs>
                <a:gs pos="48000">
                  <a:schemeClr val="accent2">
                    <a:lumMod val="97000"/>
                    <a:lumOff val="3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66" name="CuadroTexto 65">
              <a:extLst>
                <a:ext uri="{FF2B5EF4-FFF2-40B4-BE49-F238E27FC236}">
                  <a16:creationId xmlns:a16="http://schemas.microsoft.com/office/drawing/2014/main" id="{08D26F37-47A6-4205-B6A2-AE59E87CC8DB}"/>
                </a:ext>
              </a:extLst>
            </p:cNvPr>
            <p:cNvSpPr txBox="1"/>
            <p:nvPr/>
          </p:nvSpPr>
          <p:spPr>
            <a:xfrm>
              <a:off x="2122670" y="2843999"/>
              <a:ext cx="1997980" cy="4619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chemeClr val="bg1"/>
                  </a:solidFill>
                </a:rPr>
                <a:t> es S.G. de </a:t>
              </a:r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s-AR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9" name="CuadroTexto 68">
            <a:extLst>
              <a:ext uri="{FF2B5EF4-FFF2-40B4-BE49-F238E27FC236}">
                <a16:creationId xmlns:a16="http://schemas.microsoft.com/office/drawing/2014/main" id="{30FD4BB2-6586-40A8-90C4-45407DF54FAE}"/>
              </a:ext>
            </a:extLst>
          </p:cNvPr>
          <p:cNvSpPr txBox="1"/>
          <p:nvPr/>
        </p:nvSpPr>
        <p:spPr>
          <a:xfrm>
            <a:off x="7916293" y="2605961"/>
            <a:ext cx="1157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/>
              <a:t>=gen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/>
              <a:t>)=</a:t>
            </a:r>
          </a:p>
        </p:txBody>
      </p:sp>
      <p:cxnSp>
        <p:nvCxnSpPr>
          <p:cNvPr id="71" name="Conector recto 70">
            <a:extLst>
              <a:ext uri="{FF2B5EF4-FFF2-40B4-BE49-F238E27FC236}">
                <a16:creationId xmlns:a16="http://schemas.microsoft.com/office/drawing/2014/main" id="{2C629885-5DA5-451B-8B18-94BC57CE6AA5}"/>
              </a:ext>
            </a:extLst>
          </p:cNvPr>
          <p:cNvCxnSpPr/>
          <p:nvPr/>
        </p:nvCxnSpPr>
        <p:spPr>
          <a:xfrm>
            <a:off x="10440306" y="3534438"/>
            <a:ext cx="0" cy="1089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CuadroTexto 71">
            <a:extLst>
              <a:ext uri="{FF2B5EF4-FFF2-40B4-BE49-F238E27FC236}">
                <a16:creationId xmlns:a16="http://schemas.microsoft.com/office/drawing/2014/main" id="{67B99E69-7136-4535-8ED8-45B1E5B534F2}"/>
              </a:ext>
            </a:extLst>
          </p:cNvPr>
          <p:cNvSpPr txBox="1"/>
          <p:nvPr/>
        </p:nvSpPr>
        <p:spPr>
          <a:xfrm>
            <a:off x="10563394" y="3721570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/>
              <a:t> no es base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" name="Objeto 80">
            <a:extLst>
              <a:ext uri="{FF2B5EF4-FFF2-40B4-BE49-F238E27FC236}">
                <a16:creationId xmlns:a16="http://schemas.microsoft.com/office/drawing/2014/main" id="{8DE63F3C-3FDF-408C-A82F-B88DAD0CC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67094"/>
              </p:ext>
            </p:extLst>
          </p:nvPr>
        </p:nvGraphicFramePr>
        <p:xfrm>
          <a:off x="8998400" y="2583964"/>
          <a:ext cx="1428271" cy="41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53800" progId="Equation.DSMT4">
                  <p:embed/>
                </p:oleObj>
              </mc:Choice>
              <mc:Fallback>
                <p:oleObj name="Equation" r:id="rId8" imgW="876240" imgH="253800" progId="Equation.DSMT4">
                  <p:embed/>
                  <p:pic>
                    <p:nvPicPr>
                      <p:cNvPr id="81" name="Objeto 80">
                        <a:extLst>
                          <a:ext uri="{FF2B5EF4-FFF2-40B4-BE49-F238E27FC236}">
                            <a16:creationId xmlns:a16="http://schemas.microsoft.com/office/drawing/2014/main" id="{8DE63F3C-3FDF-408C-A82F-B88DAD0CC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98400" y="2583964"/>
                        <a:ext cx="1428271" cy="41060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ángulo 82">
            <a:extLst>
              <a:ext uri="{FF2B5EF4-FFF2-40B4-BE49-F238E27FC236}">
                <a16:creationId xmlns:a16="http://schemas.microsoft.com/office/drawing/2014/main" id="{E4E704D5-84C3-4A0B-9CEF-2C7CE9B9A04C}"/>
              </a:ext>
            </a:extLst>
          </p:cNvPr>
          <p:cNvSpPr/>
          <p:nvPr/>
        </p:nvSpPr>
        <p:spPr>
          <a:xfrm>
            <a:off x="5928069" y="209901"/>
            <a:ext cx="206261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¿Es S.G.?</a:t>
            </a:r>
          </a:p>
        </p:txBody>
      </p:sp>
      <p:sp>
        <p:nvSpPr>
          <p:cNvPr id="85" name="Rectángulo 84">
            <a:extLst>
              <a:ext uri="{FF2B5EF4-FFF2-40B4-BE49-F238E27FC236}">
                <a16:creationId xmlns:a16="http://schemas.microsoft.com/office/drawing/2014/main" id="{6E157EFA-AEA4-47D4-A03C-672F38A60583}"/>
              </a:ext>
            </a:extLst>
          </p:cNvPr>
          <p:cNvSpPr/>
          <p:nvPr/>
        </p:nvSpPr>
        <p:spPr>
          <a:xfrm>
            <a:off x="9941976" y="207989"/>
            <a:ext cx="223330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¿Es Base?</a:t>
            </a:r>
          </a:p>
        </p:txBody>
      </p:sp>
      <p:cxnSp>
        <p:nvCxnSpPr>
          <p:cNvPr id="76" name="Conector recto de flecha 75">
            <a:extLst>
              <a:ext uri="{FF2B5EF4-FFF2-40B4-BE49-F238E27FC236}">
                <a16:creationId xmlns:a16="http://schemas.microsoft.com/office/drawing/2014/main" id="{D9E12D0D-B9ED-4E1B-9535-87E3420AEF6F}"/>
              </a:ext>
            </a:extLst>
          </p:cNvPr>
          <p:cNvCxnSpPr>
            <a:cxnSpLocks/>
          </p:cNvCxnSpPr>
          <p:nvPr/>
        </p:nvCxnSpPr>
        <p:spPr>
          <a:xfrm>
            <a:off x="317281" y="1916113"/>
            <a:ext cx="51190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302B81B-BE75-4612-AFB2-008AFCAFE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4969"/>
              </p:ext>
            </p:extLst>
          </p:nvPr>
        </p:nvGraphicFramePr>
        <p:xfrm>
          <a:off x="3001374" y="1283666"/>
          <a:ext cx="16525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04560" progId="Equation.DSMT4">
                  <p:embed/>
                </p:oleObj>
              </mc:Choice>
              <mc:Fallback>
                <p:oleObj name="Equation" r:id="rId10" imgW="914400" imgH="304560" progId="Equation.DSMT4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BB5FE582-67F9-4BD7-A7A7-60B2F168B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01374" y="1283666"/>
                        <a:ext cx="1652587" cy="55086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8833BB5-6C27-4C02-8D75-C23FC2E0F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23559"/>
              </p:ext>
            </p:extLst>
          </p:nvPr>
        </p:nvGraphicFramePr>
        <p:xfrm>
          <a:off x="4611184" y="1276746"/>
          <a:ext cx="642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304560" progId="Equation.DSMT4">
                  <p:embed/>
                </p:oleObj>
              </mc:Choice>
              <mc:Fallback>
                <p:oleObj name="Equation" r:id="rId12" imgW="355320" imgH="3045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302B81B-BE75-4612-AFB2-008AFCAFE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11184" y="1276746"/>
                        <a:ext cx="642937" cy="550863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>
            <a:extLst>
              <a:ext uri="{FF2B5EF4-FFF2-40B4-BE49-F238E27FC236}">
                <a16:creationId xmlns:a16="http://schemas.microsoft.com/office/drawing/2014/main" id="{EB0D9306-A296-4C3B-B743-833F6218B7F9}"/>
              </a:ext>
            </a:extLst>
          </p:cNvPr>
          <p:cNvSpPr txBox="1"/>
          <p:nvPr/>
        </p:nvSpPr>
        <p:spPr>
          <a:xfrm>
            <a:off x="5254121" y="1360635"/>
            <a:ext cx="1776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Ya está analizado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D62D0B57-2420-4823-AE6D-5EA3323C7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818125"/>
              </p:ext>
            </p:extLst>
          </p:nvPr>
        </p:nvGraphicFramePr>
        <p:xfrm>
          <a:off x="2986723" y="1897063"/>
          <a:ext cx="12858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304560" progId="Equation.DSMT4">
                  <p:embed/>
                </p:oleObj>
              </mc:Choice>
              <mc:Fallback>
                <p:oleObj name="Equation" r:id="rId14" imgW="711000" imgH="3045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302B81B-BE75-4612-AFB2-008AFCAFE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6723" y="1897063"/>
                        <a:ext cx="1285875" cy="55086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Conector recto de flecha 85">
            <a:extLst>
              <a:ext uri="{FF2B5EF4-FFF2-40B4-BE49-F238E27FC236}">
                <a16:creationId xmlns:a16="http://schemas.microsoft.com/office/drawing/2014/main" id="{5651DB67-328C-43AF-AB78-4A22F11D4331}"/>
              </a:ext>
            </a:extLst>
          </p:cNvPr>
          <p:cNvCxnSpPr/>
          <p:nvPr/>
        </p:nvCxnSpPr>
        <p:spPr>
          <a:xfrm>
            <a:off x="6488322" y="2261637"/>
            <a:ext cx="0" cy="1887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CuadroTexto 86">
            <a:extLst>
              <a:ext uri="{FF2B5EF4-FFF2-40B4-BE49-F238E27FC236}">
                <a16:creationId xmlns:a16="http://schemas.microsoft.com/office/drawing/2014/main" id="{99FF0F6F-6E7D-4B81-BD08-6DC7DACA9FF9}"/>
              </a:ext>
            </a:extLst>
          </p:cNvPr>
          <p:cNvSpPr txBox="1"/>
          <p:nvPr/>
        </p:nvSpPr>
        <p:spPr>
          <a:xfrm>
            <a:off x="6342363" y="24095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A72285E-8A31-493F-9675-8C28972FE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0098"/>
              </p:ext>
            </p:extLst>
          </p:nvPr>
        </p:nvGraphicFramePr>
        <p:xfrm>
          <a:off x="3001374" y="3558314"/>
          <a:ext cx="1285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304560" progId="Equation.DSMT4">
                  <p:embed/>
                </p:oleObj>
              </mc:Choice>
              <mc:Fallback>
                <p:oleObj name="Equation" r:id="rId16" imgW="711000" imgH="3045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62D0B57-2420-4823-AE6D-5EA3323C76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374" y="3558314"/>
                        <a:ext cx="1285875" cy="550863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upo 98">
            <a:extLst>
              <a:ext uri="{FF2B5EF4-FFF2-40B4-BE49-F238E27FC236}">
                <a16:creationId xmlns:a16="http://schemas.microsoft.com/office/drawing/2014/main" id="{27514D59-8B82-48CC-B2BE-B838CFED33CC}"/>
              </a:ext>
            </a:extLst>
          </p:cNvPr>
          <p:cNvGrpSpPr/>
          <p:nvPr/>
        </p:nvGrpSpPr>
        <p:grpSpPr>
          <a:xfrm>
            <a:off x="5410493" y="4608269"/>
            <a:ext cx="987260" cy="643105"/>
            <a:chOff x="-1551801" y="5275865"/>
            <a:chExt cx="1318961" cy="720948"/>
          </a:xfrm>
        </p:grpSpPr>
        <p:sp>
          <p:nvSpPr>
            <p:cNvPr id="100" name="Doble onda 99">
              <a:extLst>
                <a:ext uri="{FF2B5EF4-FFF2-40B4-BE49-F238E27FC236}">
                  <a16:creationId xmlns:a16="http://schemas.microsoft.com/office/drawing/2014/main" id="{F0D90662-E64E-4A9A-A74D-050AD7187C96}"/>
                </a:ext>
              </a:extLst>
            </p:cNvPr>
            <p:cNvSpPr/>
            <p:nvPr/>
          </p:nvSpPr>
          <p:spPr>
            <a:xfrm>
              <a:off x="-1458700" y="5275865"/>
              <a:ext cx="1225860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101" name="CuadroTexto 100">
              <a:extLst>
                <a:ext uri="{FF2B5EF4-FFF2-40B4-BE49-F238E27FC236}">
                  <a16:creationId xmlns:a16="http://schemas.microsoft.com/office/drawing/2014/main" id="{2E5569EC-8B85-43B4-BA81-C570A4EB7AFA}"/>
                </a:ext>
              </a:extLst>
            </p:cNvPr>
            <p:cNvSpPr txBox="1"/>
            <p:nvPr/>
          </p:nvSpPr>
          <p:spPr>
            <a:xfrm>
              <a:off x="-1551801" y="5377987"/>
              <a:ext cx="11308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rgbClr val="00B050"/>
                  </a:solidFill>
                </a:rPr>
                <a:t> es L.D. </a:t>
              </a:r>
              <a:endParaRPr lang="es-AR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4C166D9E-E84D-46B6-871C-FECD332DE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17609"/>
              </p:ext>
            </p:extLst>
          </p:nvPr>
        </p:nvGraphicFramePr>
        <p:xfrm>
          <a:off x="8083550" y="4665663"/>
          <a:ext cx="2089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600" imgH="253800" progId="Equation.DSMT4">
                  <p:embed/>
                </p:oleObj>
              </mc:Choice>
              <mc:Fallback>
                <p:oleObj name="Equation" r:id="rId18" imgW="1155600" imgH="2538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AA72285E-8A31-493F-9675-8C28972FE8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83550" y="4665663"/>
                        <a:ext cx="2089150" cy="46037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Conector recto 102">
            <a:extLst>
              <a:ext uri="{FF2B5EF4-FFF2-40B4-BE49-F238E27FC236}">
                <a16:creationId xmlns:a16="http://schemas.microsoft.com/office/drawing/2014/main" id="{C4A4A2D1-EDAA-479A-B70E-7972FCE68663}"/>
              </a:ext>
            </a:extLst>
          </p:cNvPr>
          <p:cNvCxnSpPr/>
          <p:nvPr/>
        </p:nvCxnSpPr>
        <p:spPr>
          <a:xfrm flipV="1">
            <a:off x="1066929" y="3239898"/>
            <a:ext cx="10800000" cy="0"/>
          </a:xfrm>
          <a:prstGeom prst="line">
            <a:avLst/>
          </a:prstGeom>
          <a:ln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106" name="Objeto 105">
            <a:extLst>
              <a:ext uri="{FF2B5EF4-FFF2-40B4-BE49-F238E27FC236}">
                <a16:creationId xmlns:a16="http://schemas.microsoft.com/office/drawing/2014/main" id="{93FA1847-B1A3-46F5-A114-D81F566BF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88103"/>
              </p:ext>
            </p:extLst>
          </p:nvPr>
        </p:nvGraphicFramePr>
        <p:xfrm>
          <a:off x="3014777" y="5594969"/>
          <a:ext cx="8715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53800" progId="Equation.DSMT4">
                  <p:embed/>
                </p:oleObj>
              </mc:Choice>
              <mc:Fallback>
                <p:oleObj name="Equation" r:id="rId20" imgW="482400" imgH="2538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AA72285E-8A31-493F-9675-8C28972FE8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14777" y="5594969"/>
                        <a:ext cx="871538" cy="46037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DD10F618-1944-4031-BA05-31ED6A1D2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023869"/>
              </p:ext>
            </p:extLst>
          </p:nvPr>
        </p:nvGraphicFramePr>
        <p:xfrm>
          <a:off x="904497" y="1660024"/>
          <a:ext cx="687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253800" progId="Equation.DSMT4">
                  <p:embed/>
                </p:oleObj>
              </mc:Choice>
              <mc:Fallback>
                <p:oleObj name="Equation" r:id="rId22" imgW="380880" imgH="2538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F9FCCA5D-36ED-4249-A40C-7472B7D896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04497" y="1660024"/>
                        <a:ext cx="687388" cy="46037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Conector recto de flecha 109">
            <a:extLst>
              <a:ext uri="{FF2B5EF4-FFF2-40B4-BE49-F238E27FC236}">
                <a16:creationId xmlns:a16="http://schemas.microsoft.com/office/drawing/2014/main" id="{9E3D1CB5-407E-4EFA-A139-747103272B17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1627910" y="1584802"/>
            <a:ext cx="342281" cy="24774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1" name="Conector recto de flecha 110">
            <a:extLst>
              <a:ext uri="{FF2B5EF4-FFF2-40B4-BE49-F238E27FC236}">
                <a16:creationId xmlns:a16="http://schemas.microsoft.com/office/drawing/2014/main" id="{CA271080-7E2C-4156-B4AB-012110FB241D}"/>
              </a:ext>
            </a:extLst>
          </p:cNvPr>
          <p:cNvCxnSpPr>
            <a:cxnSpLocks noChangeAspect="1"/>
          </p:cNvCxnSpPr>
          <p:nvPr/>
        </p:nvCxnSpPr>
        <p:spPr>
          <a:xfrm>
            <a:off x="1616073" y="1940070"/>
            <a:ext cx="341422" cy="222019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87B2884F-85D6-4653-BA6D-4FE071AC6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02633"/>
              </p:ext>
            </p:extLst>
          </p:nvPr>
        </p:nvGraphicFramePr>
        <p:xfrm>
          <a:off x="1991043" y="1331595"/>
          <a:ext cx="709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253800" progId="Equation.DSMT4">
                  <p:embed/>
                </p:oleObj>
              </mc:Choice>
              <mc:Fallback>
                <p:oleObj name="Equation" r:id="rId24" imgW="393480" imgH="2538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DD10F618-1944-4031-BA05-31ED6A1D2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91043" y="1331595"/>
                        <a:ext cx="709612" cy="46037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7FC2AC75-AE8D-4033-BBF8-E161C1E3D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40391"/>
              </p:ext>
            </p:extLst>
          </p:nvPr>
        </p:nvGraphicFramePr>
        <p:xfrm>
          <a:off x="1979136" y="1949786"/>
          <a:ext cx="733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253800" progId="Equation.DSMT4">
                  <p:embed/>
                </p:oleObj>
              </mc:Choice>
              <mc:Fallback>
                <p:oleObj name="Equation" r:id="rId26" imgW="406080" imgH="2538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87B2884F-85D6-4653-BA6D-4FE071AC6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79136" y="1949786"/>
                        <a:ext cx="733425" cy="46037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Conector recto de flecha 114">
            <a:extLst>
              <a:ext uri="{FF2B5EF4-FFF2-40B4-BE49-F238E27FC236}">
                <a16:creationId xmlns:a16="http://schemas.microsoft.com/office/drawing/2014/main" id="{4C291493-DA8C-498D-B2B7-314081F742A7}"/>
              </a:ext>
            </a:extLst>
          </p:cNvPr>
          <p:cNvCxnSpPr/>
          <p:nvPr/>
        </p:nvCxnSpPr>
        <p:spPr>
          <a:xfrm>
            <a:off x="2712561" y="1584801"/>
            <a:ext cx="2160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ector recto de flecha 115">
            <a:extLst>
              <a:ext uri="{FF2B5EF4-FFF2-40B4-BE49-F238E27FC236}">
                <a16:creationId xmlns:a16="http://schemas.microsoft.com/office/drawing/2014/main" id="{4C2FD2E5-E7BE-416A-A6A1-F58E30BFCD39}"/>
              </a:ext>
            </a:extLst>
          </p:cNvPr>
          <p:cNvCxnSpPr/>
          <p:nvPr/>
        </p:nvCxnSpPr>
        <p:spPr>
          <a:xfrm>
            <a:off x="2712561" y="2177602"/>
            <a:ext cx="2160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to 117">
            <a:extLst>
              <a:ext uri="{FF2B5EF4-FFF2-40B4-BE49-F238E27FC236}">
                <a16:creationId xmlns:a16="http://schemas.microsoft.com/office/drawing/2014/main" id="{B3C30779-4A7B-4801-88AE-6006CF3FA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19354"/>
              </p:ext>
            </p:extLst>
          </p:nvPr>
        </p:nvGraphicFramePr>
        <p:xfrm>
          <a:off x="4271408" y="1892901"/>
          <a:ext cx="733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06080" imgH="253800" progId="Equation.DSMT4">
                  <p:embed/>
                </p:oleObj>
              </mc:Choice>
              <mc:Fallback>
                <p:oleObj name="Equation" r:id="rId28" imgW="406080" imgH="2538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F9FCCA5D-36ED-4249-A40C-7472B7D896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271408" y="1892901"/>
                        <a:ext cx="733425" cy="46037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to 119">
            <a:extLst>
              <a:ext uri="{FF2B5EF4-FFF2-40B4-BE49-F238E27FC236}">
                <a16:creationId xmlns:a16="http://schemas.microsoft.com/office/drawing/2014/main" id="{98A93997-E381-4BFC-93ED-0E83B97A0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93443"/>
              </p:ext>
            </p:extLst>
          </p:nvPr>
        </p:nvGraphicFramePr>
        <p:xfrm>
          <a:off x="8178800" y="1673225"/>
          <a:ext cx="11445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23600" imgH="304560" progId="Equation.DSMT4">
                  <p:embed/>
                </p:oleObj>
              </mc:Choice>
              <mc:Fallback>
                <p:oleObj name="Equation" r:id="rId30" imgW="723600" imgH="3045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62D0B57-2420-4823-AE6D-5EA3323C76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178800" y="1673225"/>
                        <a:ext cx="1144588" cy="481013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to 121">
            <a:extLst>
              <a:ext uri="{FF2B5EF4-FFF2-40B4-BE49-F238E27FC236}">
                <a16:creationId xmlns:a16="http://schemas.microsoft.com/office/drawing/2014/main" id="{0B41AE7B-9869-4316-8CD1-1EB46EB33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26048"/>
              </p:ext>
            </p:extLst>
          </p:nvPr>
        </p:nvGraphicFramePr>
        <p:xfrm>
          <a:off x="9339263" y="1720850"/>
          <a:ext cx="6619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9040" imgH="253800" progId="Equation.DSMT4">
                  <p:embed/>
                </p:oleObj>
              </mc:Choice>
              <mc:Fallback>
                <p:oleObj name="Equation" r:id="rId32" imgW="41904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62D0B57-2420-4823-AE6D-5EA3323C76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339263" y="1720850"/>
                        <a:ext cx="661987" cy="40163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to 125">
            <a:extLst>
              <a:ext uri="{FF2B5EF4-FFF2-40B4-BE49-F238E27FC236}">
                <a16:creationId xmlns:a16="http://schemas.microsoft.com/office/drawing/2014/main" id="{C6786F66-456E-4F98-AD55-352AA6D85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33596"/>
              </p:ext>
            </p:extLst>
          </p:nvPr>
        </p:nvGraphicFramePr>
        <p:xfrm>
          <a:off x="973975" y="4437394"/>
          <a:ext cx="687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80880" imgH="253800" progId="Equation.DSMT4">
                  <p:embed/>
                </p:oleObj>
              </mc:Choice>
              <mc:Fallback>
                <p:oleObj name="Equation" r:id="rId34" imgW="380880" imgH="2538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DD10F618-1944-4031-BA05-31ED6A1D2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73975" y="4437394"/>
                        <a:ext cx="687388" cy="46037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" name="Grupo 133">
            <a:extLst>
              <a:ext uri="{FF2B5EF4-FFF2-40B4-BE49-F238E27FC236}">
                <a16:creationId xmlns:a16="http://schemas.microsoft.com/office/drawing/2014/main" id="{89B8B5A0-C1E1-47C1-803A-A7CFA78A51F1}"/>
              </a:ext>
            </a:extLst>
          </p:cNvPr>
          <p:cNvGrpSpPr/>
          <p:nvPr/>
        </p:nvGrpSpPr>
        <p:grpSpPr>
          <a:xfrm>
            <a:off x="5395716" y="3507956"/>
            <a:ext cx="968375" cy="643105"/>
            <a:chOff x="246065" y="5511779"/>
            <a:chExt cx="1293731" cy="720948"/>
          </a:xfrm>
        </p:grpSpPr>
        <p:sp>
          <p:nvSpPr>
            <p:cNvPr id="135" name="Doble onda 134">
              <a:extLst>
                <a:ext uri="{FF2B5EF4-FFF2-40B4-BE49-F238E27FC236}">
                  <a16:creationId xmlns:a16="http://schemas.microsoft.com/office/drawing/2014/main" id="{1E73B718-7563-4D65-8E91-2B35D04EC47B}"/>
                </a:ext>
              </a:extLst>
            </p:cNvPr>
            <p:cNvSpPr/>
            <p:nvPr/>
          </p:nvSpPr>
          <p:spPr>
            <a:xfrm>
              <a:off x="313935" y="5511779"/>
              <a:ext cx="1225861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136" name="CuadroTexto 135">
              <a:extLst>
                <a:ext uri="{FF2B5EF4-FFF2-40B4-BE49-F238E27FC236}">
                  <a16:creationId xmlns:a16="http://schemas.microsoft.com/office/drawing/2014/main" id="{021A121A-0577-49E8-9499-DA57777B5510}"/>
                </a:ext>
              </a:extLst>
            </p:cNvPr>
            <p:cNvSpPr txBox="1"/>
            <p:nvPr/>
          </p:nvSpPr>
          <p:spPr>
            <a:xfrm>
              <a:off x="246065" y="5620949"/>
              <a:ext cx="11308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rgbClr val="00B050"/>
                  </a:solidFill>
                </a:rPr>
                <a:t> es L.D. </a:t>
              </a:r>
              <a:endParaRPr lang="es-AR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8" name="Objeto 137">
            <a:extLst>
              <a:ext uri="{FF2B5EF4-FFF2-40B4-BE49-F238E27FC236}">
                <a16:creationId xmlns:a16="http://schemas.microsoft.com/office/drawing/2014/main" id="{B1D74F40-DB53-4A19-875A-5366332B0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32369"/>
              </p:ext>
            </p:extLst>
          </p:nvPr>
        </p:nvGraphicFramePr>
        <p:xfrm>
          <a:off x="8141622" y="3374421"/>
          <a:ext cx="16652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54080" imgH="304560" progId="Equation.DSMT4">
                  <p:embed/>
                </p:oleObj>
              </mc:Choice>
              <mc:Fallback>
                <p:oleObj name="Equation" r:id="rId36" imgW="1054080" imgH="304560" progId="Equation.DSMT4">
                  <p:embed/>
                  <p:pic>
                    <p:nvPicPr>
                      <p:cNvPr id="120" name="Objeto 119">
                        <a:extLst>
                          <a:ext uri="{FF2B5EF4-FFF2-40B4-BE49-F238E27FC236}">
                            <a16:creationId xmlns:a16="http://schemas.microsoft.com/office/drawing/2014/main" id="{98A93997-E381-4BFC-93ED-0E83B97A0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141622" y="3374421"/>
                        <a:ext cx="1665287" cy="4810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CuadroTexto 141">
            <a:extLst>
              <a:ext uri="{FF2B5EF4-FFF2-40B4-BE49-F238E27FC236}">
                <a16:creationId xmlns:a16="http://schemas.microsoft.com/office/drawing/2014/main" id="{71A35F15-17B1-4CD7-B739-B6A7014D09EE}"/>
              </a:ext>
            </a:extLst>
          </p:cNvPr>
          <p:cNvSpPr txBox="1"/>
          <p:nvPr/>
        </p:nvSpPr>
        <p:spPr>
          <a:xfrm>
            <a:off x="9351268" y="4341501"/>
            <a:ext cx="105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</a:p>
        </p:txBody>
      </p:sp>
      <p:cxnSp>
        <p:nvCxnSpPr>
          <p:cNvPr id="148" name="Conector recto 147">
            <a:extLst>
              <a:ext uri="{FF2B5EF4-FFF2-40B4-BE49-F238E27FC236}">
                <a16:creationId xmlns:a16="http://schemas.microsoft.com/office/drawing/2014/main" id="{E77AD261-2187-4700-97D8-B11238A1666A}"/>
              </a:ext>
            </a:extLst>
          </p:cNvPr>
          <p:cNvCxnSpPr/>
          <p:nvPr/>
        </p:nvCxnSpPr>
        <p:spPr>
          <a:xfrm>
            <a:off x="7990685" y="3410634"/>
            <a:ext cx="0" cy="1089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0" name="Objeto 149">
            <a:extLst>
              <a:ext uri="{FF2B5EF4-FFF2-40B4-BE49-F238E27FC236}">
                <a16:creationId xmlns:a16="http://schemas.microsoft.com/office/drawing/2014/main" id="{DE571C9F-BADF-4B49-91F4-B35CF0619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230155"/>
              </p:ext>
            </p:extLst>
          </p:nvPr>
        </p:nvGraphicFramePr>
        <p:xfrm>
          <a:off x="2068513" y="3586163"/>
          <a:ext cx="709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93480" imgH="253800" progId="Equation.DSMT4">
                  <p:embed/>
                </p:oleObj>
              </mc:Choice>
              <mc:Fallback>
                <p:oleObj name="Equation" r:id="rId38" imgW="393480" imgH="253800" progId="Equation.DSMT4">
                  <p:embed/>
                  <p:pic>
                    <p:nvPicPr>
                      <p:cNvPr id="126" name="Objeto 125">
                        <a:extLst>
                          <a:ext uri="{FF2B5EF4-FFF2-40B4-BE49-F238E27FC236}">
                            <a16:creationId xmlns:a16="http://schemas.microsoft.com/office/drawing/2014/main" id="{C6786F66-456E-4F98-AD55-352AA6D85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068513" y="3586163"/>
                        <a:ext cx="709612" cy="46037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1" name="Conector recto de flecha 150">
            <a:extLst>
              <a:ext uri="{FF2B5EF4-FFF2-40B4-BE49-F238E27FC236}">
                <a16:creationId xmlns:a16="http://schemas.microsoft.com/office/drawing/2014/main" id="{11C946F0-5F71-48F3-ADA7-DF69EC243FAF}"/>
              </a:ext>
            </a:extLst>
          </p:cNvPr>
          <p:cNvCxnSpPr/>
          <p:nvPr/>
        </p:nvCxnSpPr>
        <p:spPr>
          <a:xfrm>
            <a:off x="2770723" y="3846055"/>
            <a:ext cx="2160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8" name="Grupo 187">
            <a:extLst>
              <a:ext uri="{FF2B5EF4-FFF2-40B4-BE49-F238E27FC236}">
                <a16:creationId xmlns:a16="http://schemas.microsoft.com/office/drawing/2014/main" id="{B8C548F1-7D04-4E05-ABFF-297916288A9C}"/>
              </a:ext>
            </a:extLst>
          </p:cNvPr>
          <p:cNvGrpSpPr/>
          <p:nvPr/>
        </p:nvGrpSpPr>
        <p:grpSpPr>
          <a:xfrm>
            <a:off x="1627910" y="3833746"/>
            <a:ext cx="363133" cy="1980890"/>
            <a:chOff x="1627910" y="3833746"/>
            <a:chExt cx="363133" cy="1980890"/>
          </a:xfrm>
        </p:grpSpPr>
        <p:cxnSp>
          <p:nvCxnSpPr>
            <p:cNvPr id="128" name="Conector recto 127">
              <a:extLst>
                <a:ext uri="{FF2B5EF4-FFF2-40B4-BE49-F238E27FC236}">
                  <a16:creationId xmlns:a16="http://schemas.microsoft.com/office/drawing/2014/main" id="{CBF359F9-AEF5-4349-9D66-A8713D3386FE}"/>
                </a:ext>
              </a:extLst>
            </p:cNvPr>
            <p:cNvCxnSpPr>
              <a:cxnSpLocks/>
            </p:cNvCxnSpPr>
            <p:nvPr/>
          </p:nvCxnSpPr>
          <p:spPr>
            <a:xfrm>
              <a:off x="1794543" y="3833746"/>
              <a:ext cx="4507" cy="198089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ector recto 131">
              <a:extLst>
                <a:ext uri="{FF2B5EF4-FFF2-40B4-BE49-F238E27FC236}">
                  <a16:creationId xmlns:a16="http://schemas.microsoft.com/office/drawing/2014/main" id="{BF585633-F4BE-426B-9277-4F5F23B74E8D}"/>
                </a:ext>
              </a:extLst>
            </p:cNvPr>
            <p:cNvCxnSpPr/>
            <p:nvPr/>
          </p:nvCxnSpPr>
          <p:spPr>
            <a:xfrm>
              <a:off x="1627910" y="4699364"/>
              <a:ext cx="18000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ector recto 132">
              <a:extLst>
                <a:ext uri="{FF2B5EF4-FFF2-40B4-BE49-F238E27FC236}">
                  <a16:creationId xmlns:a16="http://schemas.microsoft.com/office/drawing/2014/main" id="{CE17AB3A-F0F6-4873-82BC-7F52D7063E49}"/>
                </a:ext>
              </a:extLst>
            </p:cNvPr>
            <p:cNvCxnSpPr/>
            <p:nvPr/>
          </p:nvCxnSpPr>
          <p:spPr>
            <a:xfrm>
              <a:off x="1799136" y="3833746"/>
              <a:ext cx="18000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Conector recto 151">
              <a:extLst>
                <a:ext uri="{FF2B5EF4-FFF2-40B4-BE49-F238E27FC236}">
                  <a16:creationId xmlns:a16="http://schemas.microsoft.com/office/drawing/2014/main" id="{9FECA26C-F0FB-4B08-BD93-F8BB47FB148D}"/>
                </a:ext>
              </a:extLst>
            </p:cNvPr>
            <p:cNvCxnSpPr/>
            <p:nvPr/>
          </p:nvCxnSpPr>
          <p:spPr>
            <a:xfrm>
              <a:off x="1811043" y="5800512"/>
              <a:ext cx="18000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3" name="Objeto 152">
            <a:extLst>
              <a:ext uri="{FF2B5EF4-FFF2-40B4-BE49-F238E27FC236}">
                <a16:creationId xmlns:a16="http://schemas.microsoft.com/office/drawing/2014/main" id="{83FA1EC5-24BE-453C-A86B-AB987E832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62292"/>
              </p:ext>
            </p:extLst>
          </p:nvPr>
        </p:nvGraphicFramePr>
        <p:xfrm>
          <a:off x="2048593" y="5565839"/>
          <a:ext cx="7318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06080" imgH="253800" progId="Equation.DSMT4">
                  <p:embed/>
                </p:oleObj>
              </mc:Choice>
              <mc:Fallback>
                <p:oleObj name="Equation" r:id="rId40" imgW="406080" imgH="253800" progId="Equation.DSMT4">
                  <p:embed/>
                  <p:pic>
                    <p:nvPicPr>
                      <p:cNvPr id="150" name="Objeto 149">
                        <a:extLst>
                          <a:ext uri="{FF2B5EF4-FFF2-40B4-BE49-F238E27FC236}">
                            <a16:creationId xmlns:a16="http://schemas.microsoft.com/office/drawing/2014/main" id="{DE571C9F-BADF-4B49-91F4-B35CF0619E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048593" y="5565839"/>
                        <a:ext cx="731838" cy="46037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7" name="Conector recto de flecha 156">
            <a:extLst>
              <a:ext uri="{FF2B5EF4-FFF2-40B4-BE49-F238E27FC236}">
                <a16:creationId xmlns:a16="http://schemas.microsoft.com/office/drawing/2014/main" id="{B8E50414-1CA6-4E07-BB9C-6EB0BCA51DDC}"/>
              </a:ext>
            </a:extLst>
          </p:cNvPr>
          <p:cNvCxnSpPr/>
          <p:nvPr/>
        </p:nvCxnSpPr>
        <p:spPr>
          <a:xfrm>
            <a:off x="2781114" y="5822285"/>
            <a:ext cx="2160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9" name="Grupo 188">
            <a:extLst>
              <a:ext uri="{FF2B5EF4-FFF2-40B4-BE49-F238E27FC236}">
                <a16:creationId xmlns:a16="http://schemas.microsoft.com/office/drawing/2014/main" id="{089F2671-AB56-4B47-AA03-E4347D854246}"/>
              </a:ext>
            </a:extLst>
          </p:cNvPr>
          <p:cNvGrpSpPr/>
          <p:nvPr/>
        </p:nvGrpSpPr>
        <p:grpSpPr>
          <a:xfrm>
            <a:off x="3832937" y="4994205"/>
            <a:ext cx="360000" cy="1489722"/>
            <a:chOff x="3832937" y="4994205"/>
            <a:chExt cx="360000" cy="1489722"/>
          </a:xfrm>
        </p:grpSpPr>
        <p:cxnSp>
          <p:nvCxnSpPr>
            <p:cNvPr id="158" name="Conector recto 157">
              <a:extLst>
                <a:ext uri="{FF2B5EF4-FFF2-40B4-BE49-F238E27FC236}">
                  <a16:creationId xmlns:a16="http://schemas.microsoft.com/office/drawing/2014/main" id="{19300789-5E49-455E-90A1-6B2E69DF4FC3}"/>
                </a:ext>
              </a:extLst>
            </p:cNvPr>
            <p:cNvCxnSpPr>
              <a:cxnSpLocks/>
            </p:cNvCxnSpPr>
            <p:nvPr/>
          </p:nvCxnSpPr>
          <p:spPr>
            <a:xfrm>
              <a:off x="3999570" y="4994205"/>
              <a:ext cx="0" cy="1489722"/>
            </a:xfrm>
            <a:prstGeom prst="line">
              <a:avLst/>
            </a:prstGeom>
            <a:ln w="19050"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Conector recto 158">
              <a:extLst>
                <a:ext uri="{FF2B5EF4-FFF2-40B4-BE49-F238E27FC236}">
                  <a16:creationId xmlns:a16="http://schemas.microsoft.com/office/drawing/2014/main" id="{FE3D7897-D60D-4890-AD60-81DB5EB61B82}"/>
                </a:ext>
              </a:extLst>
            </p:cNvPr>
            <p:cNvCxnSpPr/>
            <p:nvPr/>
          </p:nvCxnSpPr>
          <p:spPr>
            <a:xfrm>
              <a:off x="3832937" y="5839041"/>
              <a:ext cx="180000" cy="0"/>
            </a:xfrm>
            <a:prstGeom prst="line">
              <a:avLst/>
            </a:prstGeom>
            <a:ln w="19050"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ector recto 159">
              <a:extLst>
                <a:ext uri="{FF2B5EF4-FFF2-40B4-BE49-F238E27FC236}">
                  <a16:creationId xmlns:a16="http://schemas.microsoft.com/office/drawing/2014/main" id="{1A4975D0-6F23-49B2-892D-09AE52B07730}"/>
                </a:ext>
              </a:extLst>
            </p:cNvPr>
            <p:cNvCxnSpPr/>
            <p:nvPr/>
          </p:nvCxnSpPr>
          <p:spPr>
            <a:xfrm>
              <a:off x="4004163" y="4994205"/>
              <a:ext cx="180000" cy="0"/>
            </a:xfrm>
            <a:prstGeom prst="line">
              <a:avLst/>
            </a:prstGeom>
            <a:ln w="19050"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Conector recto 160">
              <a:extLst>
                <a:ext uri="{FF2B5EF4-FFF2-40B4-BE49-F238E27FC236}">
                  <a16:creationId xmlns:a16="http://schemas.microsoft.com/office/drawing/2014/main" id="{BFEDC7F7-82A5-40B1-9910-8D95186A3022}"/>
                </a:ext>
              </a:extLst>
            </p:cNvPr>
            <p:cNvCxnSpPr/>
            <p:nvPr/>
          </p:nvCxnSpPr>
          <p:spPr>
            <a:xfrm>
              <a:off x="4012937" y="6483927"/>
              <a:ext cx="180000" cy="0"/>
            </a:xfrm>
            <a:prstGeom prst="line">
              <a:avLst/>
            </a:prstGeom>
            <a:ln w="19050"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4" name="Objeto 163">
            <a:extLst>
              <a:ext uri="{FF2B5EF4-FFF2-40B4-BE49-F238E27FC236}">
                <a16:creationId xmlns:a16="http://schemas.microsoft.com/office/drawing/2014/main" id="{24F89003-8FF9-42BD-BFB0-96A42277C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95625"/>
              </p:ext>
            </p:extLst>
          </p:nvPr>
        </p:nvGraphicFramePr>
        <p:xfrm>
          <a:off x="4276962" y="4816374"/>
          <a:ext cx="9636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33160" imgH="228600" progId="Equation.DSMT4">
                  <p:embed/>
                </p:oleObj>
              </mc:Choice>
              <mc:Fallback>
                <p:oleObj name="Equation" r:id="rId42" imgW="533160" imgH="22860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6422F919-122F-4BD3-9EF5-2FDA535370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76962" y="4816374"/>
                        <a:ext cx="963612" cy="4127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to 165">
            <a:extLst>
              <a:ext uri="{FF2B5EF4-FFF2-40B4-BE49-F238E27FC236}">
                <a16:creationId xmlns:a16="http://schemas.microsoft.com/office/drawing/2014/main" id="{E440DFF7-B68E-4716-B6E0-FA66B024B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43013"/>
              </p:ext>
            </p:extLst>
          </p:nvPr>
        </p:nvGraphicFramePr>
        <p:xfrm>
          <a:off x="4281329" y="6320925"/>
          <a:ext cx="9636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33160" imgH="228600" progId="Equation.DSMT4">
                  <p:embed/>
                </p:oleObj>
              </mc:Choice>
              <mc:Fallback>
                <p:oleObj name="Equation" r:id="rId44" imgW="533160" imgH="228600" progId="Equation.DSMT4">
                  <p:embed/>
                  <p:pic>
                    <p:nvPicPr>
                      <p:cNvPr id="164" name="Objeto 163">
                        <a:extLst>
                          <a:ext uri="{FF2B5EF4-FFF2-40B4-BE49-F238E27FC236}">
                            <a16:creationId xmlns:a16="http://schemas.microsoft.com/office/drawing/2014/main" id="{24F89003-8FF9-42BD-BFB0-96A42277C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281329" y="6320925"/>
                        <a:ext cx="963612" cy="4127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" name="Grupo 166">
            <a:extLst>
              <a:ext uri="{FF2B5EF4-FFF2-40B4-BE49-F238E27FC236}">
                <a16:creationId xmlns:a16="http://schemas.microsoft.com/office/drawing/2014/main" id="{DA64F4D9-EEF4-4E4A-B8CB-B1E1822D1828}"/>
              </a:ext>
            </a:extLst>
          </p:cNvPr>
          <p:cNvGrpSpPr/>
          <p:nvPr/>
        </p:nvGrpSpPr>
        <p:grpSpPr>
          <a:xfrm>
            <a:off x="8188387" y="5022473"/>
            <a:ext cx="1634629" cy="624470"/>
            <a:chOff x="2122670" y="2741989"/>
            <a:chExt cx="2045088" cy="720948"/>
          </a:xfrm>
        </p:grpSpPr>
        <p:sp>
          <p:nvSpPr>
            <p:cNvPr id="168" name="Doble onda 167">
              <a:extLst>
                <a:ext uri="{FF2B5EF4-FFF2-40B4-BE49-F238E27FC236}">
                  <a16:creationId xmlns:a16="http://schemas.microsoft.com/office/drawing/2014/main" id="{C3E326BB-E2DD-4BFD-95E3-D27EC3F008F2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adFill flip="none" rotWithShape="1">
              <a:gsLst>
                <a:gs pos="0">
                  <a:schemeClr val="accent2">
                    <a:lumMod val="67000"/>
                  </a:schemeClr>
                </a:gs>
                <a:gs pos="48000">
                  <a:schemeClr val="accent2">
                    <a:lumMod val="97000"/>
                    <a:lumOff val="3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169" name="CuadroTexto 168">
              <a:extLst>
                <a:ext uri="{FF2B5EF4-FFF2-40B4-BE49-F238E27FC236}">
                  <a16:creationId xmlns:a16="http://schemas.microsoft.com/office/drawing/2014/main" id="{6070AC7D-93BC-42E3-95D6-05F4C07854A6}"/>
                </a:ext>
              </a:extLst>
            </p:cNvPr>
            <p:cNvSpPr txBox="1"/>
            <p:nvPr/>
          </p:nvSpPr>
          <p:spPr>
            <a:xfrm>
              <a:off x="2122670" y="2843999"/>
              <a:ext cx="1997980" cy="4619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chemeClr val="bg1"/>
                  </a:solidFill>
                </a:rPr>
                <a:t> es S.G. de </a:t>
              </a:r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s-AR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0" name="CuadroTexto 169">
            <a:extLst>
              <a:ext uri="{FF2B5EF4-FFF2-40B4-BE49-F238E27FC236}">
                <a16:creationId xmlns:a16="http://schemas.microsoft.com/office/drawing/2014/main" id="{851A4CE9-A9BD-4E88-BB54-16ACE82E5BBD}"/>
              </a:ext>
            </a:extLst>
          </p:cNvPr>
          <p:cNvSpPr txBox="1"/>
          <p:nvPr/>
        </p:nvSpPr>
        <p:spPr>
          <a:xfrm>
            <a:off x="9305832" y="5538191"/>
            <a:ext cx="105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</a:p>
        </p:txBody>
      </p:sp>
      <p:cxnSp>
        <p:nvCxnSpPr>
          <p:cNvPr id="171" name="Conector recto 170">
            <a:extLst>
              <a:ext uri="{FF2B5EF4-FFF2-40B4-BE49-F238E27FC236}">
                <a16:creationId xmlns:a16="http://schemas.microsoft.com/office/drawing/2014/main" id="{A09C731C-227E-42FE-83D2-458600E07DBF}"/>
              </a:ext>
            </a:extLst>
          </p:cNvPr>
          <p:cNvCxnSpPr/>
          <p:nvPr/>
        </p:nvCxnSpPr>
        <p:spPr>
          <a:xfrm>
            <a:off x="10447232" y="4746711"/>
            <a:ext cx="0" cy="1089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CuadroTexto 171">
            <a:extLst>
              <a:ext uri="{FF2B5EF4-FFF2-40B4-BE49-F238E27FC236}">
                <a16:creationId xmlns:a16="http://schemas.microsoft.com/office/drawing/2014/main" id="{506B2C17-C2BE-4070-AD86-CC2D79CA22C0}"/>
              </a:ext>
            </a:extLst>
          </p:cNvPr>
          <p:cNvSpPr txBox="1"/>
          <p:nvPr/>
        </p:nvSpPr>
        <p:spPr>
          <a:xfrm>
            <a:off x="10570320" y="5027362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/>
              <a:t> no es base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3" name="Grupo 172">
            <a:extLst>
              <a:ext uri="{FF2B5EF4-FFF2-40B4-BE49-F238E27FC236}">
                <a16:creationId xmlns:a16="http://schemas.microsoft.com/office/drawing/2014/main" id="{182257C0-2AB3-45DD-BCF5-510BB36999DA}"/>
              </a:ext>
            </a:extLst>
          </p:cNvPr>
          <p:cNvGrpSpPr/>
          <p:nvPr/>
        </p:nvGrpSpPr>
        <p:grpSpPr>
          <a:xfrm>
            <a:off x="5480180" y="6072569"/>
            <a:ext cx="917573" cy="707882"/>
            <a:chOff x="2305217" y="2741989"/>
            <a:chExt cx="2016369" cy="720948"/>
          </a:xfrm>
        </p:grpSpPr>
        <p:sp>
          <p:nvSpPr>
            <p:cNvPr id="174" name="Doble onda 173">
              <a:extLst>
                <a:ext uri="{FF2B5EF4-FFF2-40B4-BE49-F238E27FC236}">
                  <a16:creationId xmlns:a16="http://schemas.microsoft.com/office/drawing/2014/main" id="{71BF8377-86EE-48A3-8EA9-29880553E313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175" name="CuadroTexto 174">
              <a:extLst>
                <a:ext uri="{FF2B5EF4-FFF2-40B4-BE49-F238E27FC236}">
                  <a16:creationId xmlns:a16="http://schemas.microsoft.com/office/drawing/2014/main" id="{5FB764E0-8F4D-485B-92D0-7587077D5324}"/>
                </a:ext>
              </a:extLst>
            </p:cNvPr>
            <p:cNvSpPr txBox="1"/>
            <p:nvPr/>
          </p:nvSpPr>
          <p:spPr>
            <a:xfrm>
              <a:off x="2319725" y="2836704"/>
              <a:ext cx="17170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chemeClr val="bg1"/>
                  </a:solidFill>
                </a:rPr>
                <a:t> es L.I. </a:t>
              </a:r>
              <a:endParaRPr lang="es-AR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76" name="Conector recto 175">
            <a:extLst>
              <a:ext uri="{FF2B5EF4-FFF2-40B4-BE49-F238E27FC236}">
                <a16:creationId xmlns:a16="http://schemas.microsoft.com/office/drawing/2014/main" id="{D8103440-C66A-4B3A-947C-E1AEA7FBF497}"/>
              </a:ext>
            </a:extLst>
          </p:cNvPr>
          <p:cNvCxnSpPr/>
          <p:nvPr/>
        </p:nvCxnSpPr>
        <p:spPr>
          <a:xfrm>
            <a:off x="7980525" y="5939274"/>
            <a:ext cx="0" cy="1089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0" name="Grupo 179">
            <a:extLst>
              <a:ext uri="{FF2B5EF4-FFF2-40B4-BE49-F238E27FC236}">
                <a16:creationId xmlns:a16="http://schemas.microsoft.com/office/drawing/2014/main" id="{39B6BA7A-25E2-4ECB-B5C9-A398B10B7D0B}"/>
              </a:ext>
            </a:extLst>
          </p:cNvPr>
          <p:cNvGrpSpPr/>
          <p:nvPr/>
        </p:nvGrpSpPr>
        <p:grpSpPr>
          <a:xfrm>
            <a:off x="8340787" y="5964582"/>
            <a:ext cx="1634629" cy="624470"/>
            <a:chOff x="2122670" y="2741989"/>
            <a:chExt cx="2045088" cy="720948"/>
          </a:xfrm>
        </p:grpSpPr>
        <p:sp>
          <p:nvSpPr>
            <p:cNvPr id="181" name="Doble onda 180">
              <a:extLst>
                <a:ext uri="{FF2B5EF4-FFF2-40B4-BE49-F238E27FC236}">
                  <a16:creationId xmlns:a16="http://schemas.microsoft.com/office/drawing/2014/main" id="{9C422D4B-4CD2-4572-A713-8C69E9B6ED40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adFill flip="none" rotWithShape="1">
              <a:gsLst>
                <a:gs pos="0">
                  <a:schemeClr val="accent2">
                    <a:lumMod val="67000"/>
                  </a:schemeClr>
                </a:gs>
                <a:gs pos="48000">
                  <a:schemeClr val="accent2">
                    <a:lumMod val="97000"/>
                    <a:lumOff val="3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182" name="CuadroTexto 181">
              <a:extLst>
                <a:ext uri="{FF2B5EF4-FFF2-40B4-BE49-F238E27FC236}">
                  <a16:creationId xmlns:a16="http://schemas.microsoft.com/office/drawing/2014/main" id="{DBE537B3-C5F9-4CA1-8FF9-70944F110823}"/>
                </a:ext>
              </a:extLst>
            </p:cNvPr>
            <p:cNvSpPr txBox="1"/>
            <p:nvPr/>
          </p:nvSpPr>
          <p:spPr>
            <a:xfrm>
              <a:off x="2122670" y="2843999"/>
              <a:ext cx="1997980" cy="4619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dirty="0">
                  <a:solidFill>
                    <a:schemeClr val="bg1"/>
                  </a:solidFill>
                </a:rPr>
                <a:t> es S.G. de </a:t>
              </a:r>
              <a:r>
                <a:rPr lang="es-AR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s-AR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3" name="CuadroTexto 182">
            <a:extLst>
              <a:ext uri="{FF2B5EF4-FFF2-40B4-BE49-F238E27FC236}">
                <a16:creationId xmlns:a16="http://schemas.microsoft.com/office/drawing/2014/main" id="{8D252B01-BA79-4FAC-9BE6-ECEC0C2D3CDB}"/>
              </a:ext>
            </a:extLst>
          </p:cNvPr>
          <p:cNvSpPr txBox="1"/>
          <p:nvPr/>
        </p:nvSpPr>
        <p:spPr>
          <a:xfrm>
            <a:off x="9458232" y="6480300"/>
            <a:ext cx="105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2</a:t>
            </a:r>
          </a:p>
        </p:txBody>
      </p:sp>
      <p:cxnSp>
        <p:nvCxnSpPr>
          <p:cNvPr id="184" name="Conector recto 183">
            <a:extLst>
              <a:ext uri="{FF2B5EF4-FFF2-40B4-BE49-F238E27FC236}">
                <a16:creationId xmlns:a16="http://schemas.microsoft.com/office/drawing/2014/main" id="{74C66BFC-FE36-41ED-AC4E-B6FDDFE0A764}"/>
              </a:ext>
            </a:extLst>
          </p:cNvPr>
          <p:cNvCxnSpPr/>
          <p:nvPr/>
        </p:nvCxnSpPr>
        <p:spPr>
          <a:xfrm>
            <a:off x="10443767" y="5917423"/>
            <a:ext cx="0" cy="1089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CuadroTexto 184">
            <a:extLst>
              <a:ext uri="{FF2B5EF4-FFF2-40B4-BE49-F238E27FC236}">
                <a16:creationId xmlns:a16="http://schemas.microsoft.com/office/drawing/2014/main" id="{51349686-639E-4894-AF79-255E8E371909}"/>
              </a:ext>
            </a:extLst>
          </p:cNvPr>
          <p:cNvSpPr txBox="1"/>
          <p:nvPr/>
        </p:nvSpPr>
        <p:spPr>
          <a:xfrm>
            <a:off x="10566855" y="6104555"/>
            <a:ext cx="1074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dirty="0"/>
              <a:t> es base</a:t>
            </a:r>
            <a:endParaRPr lang="es-A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CuadroTexto 186">
            <a:extLst>
              <a:ext uri="{FF2B5EF4-FFF2-40B4-BE49-F238E27FC236}">
                <a16:creationId xmlns:a16="http://schemas.microsoft.com/office/drawing/2014/main" id="{79C44161-4A78-4F30-870D-D93A9B53022D}"/>
              </a:ext>
            </a:extLst>
          </p:cNvPr>
          <p:cNvSpPr txBox="1"/>
          <p:nvPr/>
        </p:nvSpPr>
        <p:spPr>
          <a:xfrm>
            <a:off x="10610329" y="6387479"/>
            <a:ext cx="105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2</a:t>
            </a:r>
          </a:p>
        </p:txBody>
      </p:sp>
    </p:spTree>
    <p:extLst>
      <p:ext uri="{BB962C8B-B14F-4D97-AF65-F5344CB8AC3E}">
        <p14:creationId xmlns:p14="http://schemas.microsoft.com/office/powerpoint/2010/main" val="1388230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000"/>
                            </p:stCondLst>
                            <p:childTnLst>
                              <p:par>
                                <p:cTn id="20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500"/>
                            </p:stCondLst>
                            <p:childTnLst>
                              <p:par>
                                <p:cTn id="30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6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9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6" grpId="0"/>
      <p:bldP spid="27" grpId="0"/>
      <p:bldP spid="55" grpId="0"/>
      <p:bldP spid="57" grpId="0"/>
      <p:bldP spid="69" grpId="0"/>
      <p:bldP spid="72" grpId="0"/>
      <p:bldP spid="8" grpId="0"/>
      <p:bldP spid="87" grpId="0"/>
      <p:bldP spid="142" grpId="0"/>
      <p:bldP spid="170" grpId="0"/>
      <p:bldP spid="172" grpId="0"/>
      <p:bldP spid="183" grpId="0"/>
      <p:bldP spid="185" grpId="0"/>
      <p:bldP spid="1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lipse 17">
            <a:extLst>
              <a:ext uri="{FF2B5EF4-FFF2-40B4-BE49-F238E27FC236}">
                <a16:creationId xmlns:a16="http://schemas.microsoft.com/office/drawing/2014/main" id="{AC2944F5-FD4E-4E50-BDA6-EF3BB3285E91}"/>
              </a:ext>
            </a:extLst>
          </p:cNvPr>
          <p:cNvSpPr/>
          <p:nvPr/>
        </p:nvSpPr>
        <p:spPr>
          <a:xfrm>
            <a:off x="184731" y="2257074"/>
            <a:ext cx="5583643" cy="3613969"/>
          </a:xfrm>
          <a:prstGeom prst="ellipse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>
            <a:outerShdw blurRad="342900" sx="110000" sy="110000" algn="ctr" rotWithShape="0">
              <a:schemeClr val="accent1">
                <a:lumMod val="60000"/>
                <a:lumOff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4D11A7-4D83-40A2-A66D-85E886EB5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437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46" name="Estrella de 5 puntas 70">
            <a:extLst>
              <a:ext uri="{FF2B5EF4-FFF2-40B4-BE49-F238E27FC236}">
                <a16:creationId xmlns:a16="http://schemas.microsoft.com/office/drawing/2014/main" id="{D8C75167-1AA3-45CA-B707-E7F742809CA7}"/>
              </a:ext>
            </a:extLst>
          </p:cNvPr>
          <p:cNvSpPr/>
          <p:nvPr/>
        </p:nvSpPr>
        <p:spPr>
          <a:xfrm>
            <a:off x="11518329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5" name="Rectángulo: esquinas redondeadas 14">
            <a:extLst>
              <a:ext uri="{FF2B5EF4-FFF2-40B4-BE49-F238E27FC236}">
                <a16:creationId xmlns:a16="http://schemas.microsoft.com/office/drawing/2014/main" id="{7B41AFDB-6D0E-43B8-87A1-B87CD34C6F65}"/>
              </a:ext>
            </a:extLst>
          </p:cNvPr>
          <p:cNvSpPr/>
          <p:nvPr/>
        </p:nvSpPr>
        <p:spPr>
          <a:xfrm>
            <a:off x="184731" y="5566347"/>
            <a:ext cx="955011" cy="433397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F6F170DE-369B-4487-AB4C-E3D6A92BF055}"/>
              </a:ext>
            </a:extLst>
          </p:cNvPr>
          <p:cNvSpPr/>
          <p:nvPr/>
        </p:nvSpPr>
        <p:spPr>
          <a:xfrm>
            <a:off x="376248" y="51763"/>
            <a:ext cx="22418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¿Y si…?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79A39FC4-FA64-45C9-B345-D99D09EAD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48244"/>
              </p:ext>
            </p:extLst>
          </p:nvPr>
        </p:nvGraphicFramePr>
        <p:xfrm>
          <a:off x="3824069" y="1516850"/>
          <a:ext cx="7901028" cy="51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400" imgH="253800" progId="Equation.DSMT4">
                  <p:embed/>
                </p:oleObj>
              </mc:Choice>
              <mc:Fallback>
                <p:oleObj name="Equation" r:id="rId2" imgW="391140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709EF62-A8E3-457B-90B8-EED3661EF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4069" y="1516850"/>
                        <a:ext cx="7901028" cy="512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DF121AFC-B2C0-4C18-AD88-B2E3A9706444}"/>
                  </a:ext>
                </a:extLst>
              </p:cNvPr>
              <p:cNvSpPr txBox="1"/>
              <p:nvPr/>
            </p:nvSpPr>
            <p:spPr>
              <a:xfrm>
                <a:off x="1013829" y="3244334"/>
                <a:ext cx="157325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AR" sz="2000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(1,0,2)</m:t>
                      </m:r>
                    </m:oMath>
                  </m:oMathPara>
                </a14:m>
                <a:endParaRPr lang="es-AR" sz="2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DF121AFC-B2C0-4C18-AD88-B2E3A97064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829" y="3244334"/>
                <a:ext cx="1573251" cy="400110"/>
              </a:xfrm>
              <a:prstGeom prst="rect">
                <a:avLst/>
              </a:prstGeom>
              <a:blipFill>
                <a:blip r:embed="rId4"/>
                <a:stretch>
                  <a:fillRect t="-18182" b="-15152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A219328B-CEDE-4B48-B650-CE44BB8D74C9}"/>
                  </a:ext>
                </a:extLst>
              </p:cNvPr>
              <p:cNvSpPr txBox="1"/>
              <p:nvPr/>
            </p:nvSpPr>
            <p:spPr>
              <a:xfrm>
                <a:off x="1349663" y="4405055"/>
                <a:ext cx="20067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sz="20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sz="20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AR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(−2,0,−4)</m:t>
                      </m:r>
                    </m:oMath>
                  </m:oMathPara>
                </a14:m>
                <a:endParaRPr lang="es-AR" sz="2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A219328B-CEDE-4B48-B650-CE44BB8D7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663" y="4405055"/>
                <a:ext cx="2006703" cy="400110"/>
              </a:xfrm>
              <a:prstGeom prst="rect">
                <a:avLst/>
              </a:prstGeom>
              <a:blipFill>
                <a:blip r:embed="rId5"/>
                <a:stretch>
                  <a:fillRect t="-18462" b="-15385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A338D8A1-11CE-439B-B041-579D38399579}"/>
                  </a:ext>
                </a:extLst>
              </p:cNvPr>
              <p:cNvSpPr txBox="1"/>
              <p:nvPr/>
            </p:nvSpPr>
            <p:spPr>
              <a:xfrm>
                <a:off x="3021015" y="3613666"/>
                <a:ext cx="157921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sz="2000" b="0" i="1" smtClean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sz="2000" i="1">
                                  <a:solidFill>
                                    <a:schemeClr val="bg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sz="2000" i="1">
                                  <a:solidFill>
                                    <a:schemeClr val="bg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sz="2000" b="0" i="1" smtClean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AR" sz="2000" b="0" i="1" smtClean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(3,0,6)</m:t>
                      </m:r>
                    </m:oMath>
                  </m:oMathPara>
                </a14:m>
                <a:endParaRPr lang="es-AR" sz="2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A338D8A1-11CE-439B-B041-579D38399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015" y="3613666"/>
                <a:ext cx="1579215" cy="400110"/>
              </a:xfrm>
              <a:prstGeom prst="rect">
                <a:avLst/>
              </a:prstGeom>
              <a:blipFill>
                <a:blip r:embed="rId6"/>
                <a:stretch>
                  <a:fillRect t="-18462" b="-15385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979EBAC5-7626-495A-95DD-32809BB12A63}"/>
                  </a:ext>
                </a:extLst>
              </p:cNvPr>
              <p:cNvSpPr txBox="1"/>
              <p:nvPr/>
            </p:nvSpPr>
            <p:spPr>
              <a:xfrm>
                <a:off x="3719013" y="4320190"/>
                <a:ext cx="15682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sz="2000" b="0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s-AR" sz="2000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sz="2000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s-AR" sz="2000" b="0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s-AR" sz="2000" b="0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(0,0,0)</m:t>
                      </m:r>
                    </m:oMath>
                  </m:oMathPara>
                </a14:m>
                <a:endParaRPr lang="es-AR" sz="2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979EBAC5-7626-495A-95DD-32809BB12A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013" y="4320190"/>
                <a:ext cx="1568250" cy="400110"/>
              </a:xfrm>
              <a:prstGeom prst="rect">
                <a:avLst/>
              </a:prstGeom>
              <a:blipFill>
                <a:blip r:embed="rId7"/>
                <a:stretch>
                  <a:fillRect t="-18462" b="-15385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uadroTexto 20">
            <a:extLst>
              <a:ext uri="{FF2B5EF4-FFF2-40B4-BE49-F238E27FC236}">
                <a16:creationId xmlns:a16="http://schemas.microsoft.com/office/drawing/2014/main" id="{9CE50E25-A942-4BCB-9FB4-8FD33A9263B2}"/>
              </a:ext>
            </a:extLst>
          </p:cNvPr>
          <p:cNvSpPr txBox="1"/>
          <p:nvPr/>
        </p:nvSpPr>
        <p:spPr>
          <a:xfrm>
            <a:off x="5321650" y="802911"/>
            <a:ext cx="62983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Supongamos elegir unos pocos vectores de todo el espacio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88528A41-D8D6-4D70-9478-4F4BDFEBB97B}"/>
              </a:ext>
            </a:extLst>
          </p:cNvPr>
          <p:cNvSpPr txBox="1"/>
          <p:nvPr/>
        </p:nvSpPr>
        <p:spPr>
          <a:xfrm>
            <a:off x="7602274" y="2343355"/>
            <a:ext cx="40177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Y ahora los combinamos linealmente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43DBCA6C-97C9-44E5-B910-C30E0BDDE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449973"/>
              </p:ext>
            </p:extLst>
          </p:nvPr>
        </p:nvGraphicFramePr>
        <p:xfrm>
          <a:off x="5768374" y="3244334"/>
          <a:ext cx="60023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800" imgH="228600" progId="Equation.DSMT4">
                  <p:embed/>
                </p:oleObj>
              </mc:Choice>
              <mc:Fallback>
                <p:oleObj name="Equation" r:id="rId8" imgW="2971800" imgH="2286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C2562E04-E793-496A-83D9-AADB5ACB1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8374" y="3244334"/>
                        <a:ext cx="60023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brir llave 25">
            <a:extLst>
              <a:ext uri="{FF2B5EF4-FFF2-40B4-BE49-F238E27FC236}">
                <a16:creationId xmlns:a16="http://schemas.microsoft.com/office/drawing/2014/main" id="{1A6B42C3-914A-423B-9781-F32F88659A34}"/>
              </a:ext>
            </a:extLst>
          </p:cNvPr>
          <p:cNvSpPr/>
          <p:nvPr/>
        </p:nvSpPr>
        <p:spPr>
          <a:xfrm rot="16200000">
            <a:off x="8430004" y="1008998"/>
            <a:ext cx="679076" cy="5898549"/>
          </a:xfrm>
          <a:prstGeom prst="leftBrac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D3B394A8-728D-4091-BFBB-FD8FCE7FEFDF}"/>
                  </a:ext>
                </a:extLst>
              </p:cNvPr>
              <p:cNvSpPr txBox="1"/>
              <p:nvPr/>
            </p:nvSpPr>
            <p:spPr>
              <a:xfrm>
                <a:off x="7602274" y="4427596"/>
                <a:ext cx="2504340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AR" dirty="0">
                    <a:solidFill>
                      <a:srgbClr val="00B050"/>
                    </a:solidFill>
                  </a:rPr>
                  <a:t>Obtendremos u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AR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AR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AR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s-A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AR" b="1" i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s-AR" b="1" i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s-AR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D3B394A8-728D-4091-BFBB-FD8FCE7FE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2274" y="4427596"/>
                <a:ext cx="2504340" cy="375552"/>
              </a:xfrm>
              <a:prstGeom prst="rect">
                <a:avLst/>
              </a:prstGeom>
              <a:blipFill>
                <a:blip r:embed="rId10"/>
                <a:stretch>
                  <a:fillRect l="-1946" t="-20968" b="-24194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CuadroTexto 28">
            <a:extLst>
              <a:ext uri="{FF2B5EF4-FFF2-40B4-BE49-F238E27FC236}">
                <a16:creationId xmlns:a16="http://schemas.microsoft.com/office/drawing/2014/main" id="{EDBD82A8-7F05-403C-B9D4-3CAF32CF0527}"/>
              </a:ext>
            </a:extLst>
          </p:cNvPr>
          <p:cNvSpPr txBox="1"/>
          <p:nvPr/>
        </p:nvSpPr>
        <p:spPr>
          <a:xfrm>
            <a:off x="7051283" y="5079540"/>
            <a:ext cx="3436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800" dirty="0">
                <a:solidFill>
                  <a:srgbClr val="002060"/>
                </a:solidFill>
              </a:rPr>
              <a:t>Cualquier vector de </a:t>
            </a:r>
            <a:r>
              <a:rPr lang="es-AR" sz="2800" b="1" dirty="0">
                <a:solidFill>
                  <a:srgbClr val="002060"/>
                </a:solidFill>
              </a:rPr>
              <a:t>R</a:t>
            </a:r>
            <a:r>
              <a:rPr lang="es-AR" sz="2800" b="1" baseline="300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1" name="Rectángulo 30">
            <a:extLst>
              <a:ext uri="{FF2B5EF4-FFF2-40B4-BE49-F238E27FC236}">
                <a16:creationId xmlns:a16="http://schemas.microsoft.com/office/drawing/2014/main" id="{AF7B7BF7-CA89-416E-9C4B-0C779F7A8C33}"/>
              </a:ext>
            </a:extLst>
          </p:cNvPr>
          <p:cNvSpPr/>
          <p:nvPr/>
        </p:nvSpPr>
        <p:spPr>
          <a:xfrm>
            <a:off x="6744861" y="4950261"/>
            <a:ext cx="5052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¿</a:t>
            </a:r>
            <a:endParaRPr lang="es-ES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32" name="Rectángulo 31">
            <a:extLst>
              <a:ext uri="{FF2B5EF4-FFF2-40B4-BE49-F238E27FC236}">
                <a16:creationId xmlns:a16="http://schemas.microsoft.com/office/drawing/2014/main" id="{D07710BC-C3AB-45A0-9DF0-2EF29381BD0E}"/>
              </a:ext>
            </a:extLst>
          </p:cNvPr>
          <p:cNvSpPr/>
          <p:nvPr/>
        </p:nvSpPr>
        <p:spPr>
          <a:xfrm>
            <a:off x="10288956" y="4825810"/>
            <a:ext cx="5052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?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113F0582-A444-4B6C-86D6-7E2472F299C8}"/>
              </a:ext>
            </a:extLst>
          </p:cNvPr>
          <p:cNvSpPr txBox="1"/>
          <p:nvPr/>
        </p:nvSpPr>
        <p:spPr>
          <a:xfrm>
            <a:off x="8470845" y="5478614"/>
            <a:ext cx="9220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4400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4" name="CuadroTexto 33">
            <a:extLst>
              <a:ext uri="{FF2B5EF4-FFF2-40B4-BE49-F238E27FC236}">
                <a16:creationId xmlns:a16="http://schemas.microsoft.com/office/drawing/2014/main" id="{EC9A7639-884C-46F1-815D-C9A8510D2CA0}"/>
              </a:ext>
            </a:extLst>
          </p:cNvPr>
          <p:cNvSpPr txBox="1"/>
          <p:nvPr/>
        </p:nvSpPr>
        <p:spPr>
          <a:xfrm>
            <a:off x="3131499" y="6147435"/>
            <a:ext cx="84885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Sólo </a:t>
            </a:r>
            <a:r>
              <a:rPr lang="es-AR" sz="2400" dirty="0">
                <a:solidFill>
                  <a:srgbClr val="00B050"/>
                </a:solidFill>
              </a:rPr>
              <a:t>generaremos</a:t>
            </a:r>
            <a:r>
              <a:rPr lang="es-AR" sz="2400" dirty="0"/>
              <a:t> vectores con algunas características particulares</a:t>
            </a:r>
          </a:p>
        </p:txBody>
      </p:sp>
    </p:spTree>
    <p:extLst>
      <p:ext uri="{BB962C8B-B14F-4D97-AF65-F5344CB8AC3E}">
        <p14:creationId xmlns:p14="http://schemas.microsoft.com/office/powerpoint/2010/main" val="2270569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4.81481E-6 L 0.1125 -0.30856 C 0.13698 -0.328 0.17851 -0.38495 0.23073 -0.37175 C 0.28515 -0.27384 0.27968 -0.325 0.27552 -0.24722 " pathEditMode="relative" rAng="0" ptsTypes="AAAA">
                                      <p:cBhvr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93" y="-18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2.22222E-6 L 0.37331 -0.4185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59" y="-20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0.00556 C 0.09948 -0.03704 0.22721 -0.04931 0.2987 -0.09838 C 0.36003 -0.17338 0.35885 -0.23357 0.38893 -0.3007 " pathEditMode="relative" rAng="0" ptsTypes="AAA">
                                      <p:cBhvr>
                                        <p:cTn id="2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40" y="-14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2.22222E-6 L 0.2293 2.22222E-6 C 0.33203 2.22222E-6 0.45886 -0.11181 0.45886 -0.20209 L 0.45886 -0.40417 " pathEditMode="relative" rAng="0" ptsTypes="AAAA">
                                      <p:cBhvr>
                                        <p:cTn id="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43" y="-20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16" grpId="0"/>
      <p:bldP spid="16" grpId="1"/>
      <p:bldP spid="16" grpId="2"/>
      <p:bldP spid="22" grpId="0"/>
      <p:bldP spid="22" grpId="1"/>
      <p:bldP spid="22" grpId="2"/>
      <p:bldP spid="23" grpId="0"/>
      <p:bldP spid="23" grpId="1"/>
      <p:bldP spid="23" grpId="2"/>
      <p:bldP spid="24" grpId="0"/>
      <p:bldP spid="24" grpId="1"/>
      <p:bldP spid="24" grpId="2"/>
      <p:bldP spid="21" grpId="0"/>
      <p:bldP spid="25" grpId="0"/>
      <p:bldP spid="26" grpId="0" animBg="1"/>
      <p:bldP spid="28" grpId="0"/>
      <p:bldP spid="29" grpId="0"/>
      <p:bldP spid="31" grpId="0"/>
      <p:bldP spid="32" grpId="0"/>
      <p:bldP spid="33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7AA0E290-0E47-4892-8EFE-C02AF3A37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706243"/>
              </p:ext>
            </p:extLst>
          </p:nvPr>
        </p:nvGraphicFramePr>
        <p:xfrm>
          <a:off x="5495465" y="2523785"/>
          <a:ext cx="25146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711000" progId="Equation.DSMT4">
                  <p:embed/>
                </p:oleObj>
              </mc:Choice>
              <mc:Fallback>
                <p:oleObj name="Equation" r:id="rId2" imgW="1244520" imgH="7110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DFB1D1A3-6906-4570-9D70-AAAA00070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95465" y="2523785"/>
                        <a:ext cx="251460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C2562E04-E793-496A-83D9-AADB5ACB1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06027"/>
              </p:ext>
            </p:extLst>
          </p:nvPr>
        </p:nvGraphicFramePr>
        <p:xfrm>
          <a:off x="674267" y="1715897"/>
          <a:ext cx="7234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280" imgH="228600" progId="Equation.DSMT4">
                  <p:embed/>
                </p:oleObj>
              </mc:Choice>
              <mc:Fallback>
                <p:oleObj name="Equation" r:id="rId4" imgW="358128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709EF62-A8E3-457B-90B8-EED3661EF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267" y="1715897"/>
                        <a:ext cx="72342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709EF62-A8E3-457B-90B8-EED3661EF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36960"/>
              </p:ext>
            </p:extLst>
          </p:nvPr>
        </p:nvGraphicFramePr>
        <p:xfrm>
          <a:off x="697071" y="387151"/>
          <a:ext cx="7901028" cy="51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11400" imgH="253800" progId="Equation.DSMT4">
                  <p:embed/>
                </p:oleObj>
              </mc:Choice>
              <mc:Fallback>
                <p:oleObj name="Equation" r:id="rId6" imgW="3911400" imgH="253800" progId="Equation.DSMT4">
                  <p:embed/>
                  <p:pic>
                    <p:nvPicPr>
                      <p:cNvPr id="116" name="Objeto 115">
                        <a:extLst>
                          <a:ext uri="{FF2B5EF4-FFF2-40B4-BE49-F238E27FC236}">
                            <a16:creationId xmlns:a16="http://schemas.microsoft.com/office/drawing/2014/main" id="{9F23EF46-9F41-4977-9749-A7EE92DCA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7071" y="387151"/>
                        <a:ext cx="7901028" cy="512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adroTexto 10">
            <a:extLst>
              <a:ext uri="{FF2B5EF4-FFF2-40B4-BE49-F238E27FC236}">
                <a16:creationId xmlns:a16="http://schemas.microsoft.com/office/drawing/2014/main" id="{FAB891BD-0C69-457B-AAEA-25C8625D28BD}"/>
              </a:ext>
            </a:extLst>
          </p:cNvPr>
          <p:cNvSpPr txBox="1"/>
          <p:nvPr/>
        </p:nvSpPr>
        <p:spPr>
          <a:xfrm>
            <a:off x="8144582" y="908590"/>
            <a:ext cx="2185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cs typeface="Times New Roman" panose="02020603050405020304" pitchFamily="18" charset="0"/>
              </a:rPr>
              <a:t>¿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dirty="0"/>
              <a:t>=gen(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AR" sz="2400" dirty="0"/>
              <a:t>)=[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AR" sz="2400" dirty="0"/>
              <a:t>]?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B38937C-AE30-44A8-A6B6-583EBF5D6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74908"/>
              </p:ext>
            </p:extLst>
          </p:nvPr>
        </p:nvGraphicFramePr>
        <p:xfrm>
          <a:off x="723390" y="4437285"/>
          <a:ext cx="3221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253800" progId="Equation.DSMT4">
                  <p:embed/>
                </p:oleObj>
              </mc:Choice>
              <mc:Fallback>
                <p:oleObj name="Equation" r:id="rId8" imgW="165096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FC15B55-FE2F-4821-BCC6-6F4E9B2A5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390" y="4437285"/>
                        <a:ext cx="32210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>
            <a:extLst>
              <a:ext uri="{FF2B5EF4-FFF2-40B4-BE49-F238E27FC236}">
                <a16:creationId xmlns:a16="http://schemas.microsoft.com/office/drawing/2014/main" id="{34A68D43-EA01-4AD1-A7DA-0C09F51D84BD}"/>
              </a:ext>
            </a:extLst>
          </p:cNvPr>
          <p:cNvSpPr txBox="1"/>
          <p:nvPr/>
        </p:nvSpPr>
        <p:spPr>
          <a:xfrm>
            <a:off x="3059548" y="6202438"/>
            <a:ext cx="7097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olidFill>
                  <a:srgbClr val="0070C0"/>
                </a:solidFill>
              </a:rPr>
              <a:t>Pero hay información redundante en </a:t>
            </a:r>
            <a:r>
              <a:rPr lang="es-AR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AR" sz="2400" dirty="0">
                <a:solidFill>
                  <a:srgbClr val="0070C0"/>
                </a:solidFill>
              </a:rPr>
              <a:t> para generar a </a:t>
            </a:r>
            <a:r>
              <a:rPr lang="es-AR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s-AR" sz="2400" dirty="0">
              <a:solidFill>
                <a:srgbClr val="0070C0"/>
              </a:solidFill>
            </a:endParaRPr>
          </a:p>
        </p:txBody>
      </p:sp>
      <p:sp>
        <p:nvSpPr>
          <p:cNvPr id="17" name="Estrella de 5 puntas 5">
            <a:extLst>
              <a:ext uri="{FF2B5EF4-FFF2-40B4-BE49-F238E27FC236}">
                <a16:creationId xmlns:a16="http://schemas.microsoft.com/office/drawing/2014/main" id="{1B63E1E1-7E5D-49FA-A9C6-4DC5A1BB2764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5C76AD54-4EDF-4573-A280-448342C5EC22}"/>
              </a:ext>
            </a:extLst>
          </p:cNvPr>
          <p:cNvSpPr txBox="1"/>
          <p:nvPr/>
        </p:nvSpPr>
        <p:spPr>
          <a:xfrm>
            <a:off x="627364" y="908590"/>
            <a:ext cx="6463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 un </a:t>
            </a:r>
            <a:r>
              <a:rPr lang="es-AR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tema de generadores 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un </a:t>
            </a:r>
            <a:r>
              <a:rPr lang="es-AR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espacio </a:t>
            </a:r>
            <a:r>
              <a:rPr lang="es-AR" sz="24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E1206007-D299-48A2-92BE-26691958EF97}"/>
              </a:ext>
            </a:extLst>
          </p:cNvPr>
          <p:cNvSpPr txBox="1"/>
          <p:nvPr/>
        </p:nvSpPr>
        <p:spPr>
          <a:xfrm>
            <a:off x="8144582" y="1681320"/>
            <a:ext cx="2584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tema compatible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8D9BA396-9C9C-4080-9DEA-4D94C7D51638}"/>
              </a:ext>
            </a:extLst>
          </p:cNvPr>
          <p:cNvSpPr txBox="1"/>
          <p:nvPr/>
        </p:nvSpPr>
        <p:spPr>
          <a:xfrm>
            <a:off x="5566899" y="2199282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s-AR" baseline="-25000" dirty="0">
              <a:solidFill>
                <a:srgbClr val="00B0F0"/>
              </a:solidFill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5ECF408B-B8C0-47F1-88A6-F6065769A367}"/>
              </a:ext>
            </a:extLst>
          </p:cNvPr>
          <p:cNvSpPr txBox="1"/>
          <p:nvPr/>
        </p:nvSpPr>
        <p:spPr>
          <a:xfrm>
            <a:off x="6125183" y="220085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s-AR" baseline="-25000" dirty="0">
              <a:solidFill>
                <a:srgbClr val="00B0F0"/>
              </a:solidFill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D8DD58E0-7D76-4424-98EE-6F6B99E3F948}"/>
              </a:ext>
            </a:extLst>
          </p:cNvPr>
          <p:cNvSpPr txBox="1"/>
          <p:nvPr/>
        </p:nvSpPr>
        <p:spPr>
          <a:xfrm>
            <a:off x="6604594" y="2199491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s-AR" baseline="-25000" dirty="0">
              <a:solidFill>
                <a:srgbClr val="00B0F0"/>
              </a:solidFill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A8208756-9831-441B-8EC6-787B17DDCCB0}"/>
              </a:ext>
            </a:extLst>
          </p:cNvPr>
          <p:cNvSpPr txBox="1"/>
          <p:nvPr/>
        </p:nvSpPr>
        <p:spPr>
          <a:xfrm>
            <a:off x="7084005" y="219612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s-AR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s-AR" baseline="-25000" dirty="0">
              <a:solidFill>
                <a:srgbClr val="00B0F0"/>
              </a:solidFill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1828EF71-C5C3-4331-85A8-1140B1FB4913}"/>
              </a:ext>
            </a:extLst>
          </p:cNvPr>
          <p:cNvSpPr txBox="1"/>
          <p:nvPr/>
        </p:nvSpPr>
        <p:spPr>
          <a:xfrm>
            <a:off x="265013" y="2648686"/>
            <a:ext cx="1337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ra componente</a:t>
            </a:r>
            <a:endParaRPr lang="es-AR" sz="1400" baseline="-25000" dirty="0">
              <a:solidFill>
                <a:srgbClr val="7030A0"/>
              </a:solidFill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307A934A-8858-42A1-B878-2A6A8D56817B}"/>
              </a:ext>
            </a:extLst>
          </p:cNvPr>
          <p:cNvSpPr txBox="1"/>
          <p:nvPr/>
        </p:nvSpPr>
        <p:spPr>
          <a:xfrm>
            <a:off x="246194" y="3070753"/>
            <a:ext cx="13676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da componente</a:t>
            </a:r>
            <a:endParaRPr lang="es-AR" sz="1400" baseline="-25000" dirty="0">
              <a:solidFill>
                <a:srgbClr val="7030A0"/>
              </a:solidFill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9A414DB-46D6-4271-B966-54EEE1AD630C}"/>
              </a:ext>
            </a:extLst>
          </p:cNvPr>
          <p:cNvSpPr txBox="1"/>
          <p:nvPr/>
        </p:nvSpPr>
        <p:spPr>
          <a:xfrm>
            <a:off x="246194" y="3520691"/>
            <a:ext cx="1337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ra componente</a:t>
            </a:r>
            <a:endParaRPr lang="es-AR" sz="1400" baseline="-25000" dirty="0">
              <a:solidFill>
                <a:srgbClr val="7030A0"/>
              </a:solidFill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4CE13D5E-AF82-4602-84A6-E3814E5D0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692849"/>
              </p:ext>
            </p:extLst>
          </p:nvPr>
        </p:nvGraphicFramePr>
        <p:xfrm>
          <a:off x="7966075" y="2474071"/>
          <a:ext cx="33099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711000" progId="Equation.DSMT4">
                  <p:embed/>
                </p:oleObj>
              </mc:Choice>
              <mc:Fallback>
                <p:oleObj name="Equation" r:id="rId10" imgW="163800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7AA0E290-0E47-4892-8EFE-C02AF3A371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66075" y="2474071"/>
                        <a:ext cx="3309938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>
            <a:extLst>
              <a:ext uri="{FF2B5EF4-FFF2-40B4-BE49-F238E27FC236}">
                <a16:creationId xmlns:a16="http://schemas.microsoft.com/office/drawing/2014/main" id="{CF93F491-019F-41AE-84EF-F0CE3437CE63}"/>
              </a:ext>
            </a:extLst>
          </p:cNvPr>
          <p:cNvSpPr txBox="1"/>
          <p:nvPr/>
        </p:nvSpPr>
        <p:spPr>
          <a:xfrm>
            <a:off x="8657745" y="4594770"/>
            <a:ext cx="75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S.C.</a:t>
            </a:r>
            <a:r>
              <a:rPr lang="es-AR" dirty="0">
                <a:sym typeface="Symbol" panose="05050102010706020507" pitchFamily="18" charset="2"/>
              </a:rPr>
              <a:t></a:t>
            </a:r>
            <a:endParaRPr lang="es-AR" dirty="0"/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1F774227-966D-4E61-843A-674BFF6B7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23800"/>
              </p:ext>
            </p:extLst>
          </p:nvPr>
        </p:nvGraphicFramePr>
        <p:xfrm>
          <a:off x="9504658" y="4322439"/>
          <a:ext cx="1387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457200" progId="Equation.DSMT4">
                  <p:embed/>
                </p:oleObj>
              </mc:Choice>
              <mc:Fallback>
                <p:oleObj name="Equation" r:id="rId12" imgW="711000" imgH="4572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AB38937C-AE30-44A8-A6B6-583EBF5D6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04658" y="4322439"/>
                        <a:ext cx="13874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adroTexto 12">
            <a:extLst>
              <a:ext uri="{FF2B5EF4-FFF2-40B4-BE49-F238E27FC236}">
                <a16:creationId xmlns:a16="http://schemas.microsoft.com/office/drawing/2014/main" id="{47F3F831-C6B1-4F47-8F0E-2BE0BCF6931F}"/>
              </a:ext>
            </a:extLst>
          </p:cNvPr>
          <p:cNvSpPr txBox="1"/>
          <p:nvPr/>
        </p:nvSpPr>
        <p:spPr>
          <a:xfrm>
            <a:off x="674267" y="5079317"/>
            <a:ext cx="1186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F16E4A9C-15D8-4A92-85AE-3D1B155FD603}"/>
              </a:ext>
            </a:extLst>
          </p:cNvPr>
          <p:cNvSpPr txBox="1"/>
          <p:nvPr/>
        </p:nvSpPr>
        <p:spPr>
          <a:xfrm flipH="1">
            <a:off x="2176427" y="5079317"/>
            <a:ext cx="3187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dirty="0">
                <a:solidFill>
                  <a:schemeClr val="accent2">
                    <a:lumMod val="75000"/>
                  </a:schemeClr>
                </a:solidFill>
              </a:rPr>
              <a:t>Dimensión del subespacio </a:t>
            </a:r>
          </a:p>
        </p:txBody>
      </p:sp>
      <p:sp>
        <p:nvSpPr>
          <p:cNvPr id="33" name="Rectángulo 32">
            <a:extLst>
              <a:ext uri="{FF2B5EF4-FFF2-40B4-BE49-F238E27FC236}">
                <a16:creationId xmlns:a16="http://schemas.microsoft.com/office/drawing/2014/main" id="{282F433F-E26D-4571-B80B-78669B6BE0AF}"/>
              </a:ext>
            </a:extLst>
          </p:cNvPr>
          <p:cNvSpPr/>
          <p:nvPr/>
        </p:nvSpPr>
        <p:spPr>
          <a:xfrm>
            <a:off x="5618157" y="2585491"/>
            <a:ext cx="304967" cy="1325769"/>
          </a:xfrm>
          <a:prstGeom prst="rect">
            <a:avLst/>
          </a:prstGeom>
          <a:noFill/>
          <a:ln w="254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solidFill>
                <a:srgbClr val="FF00FF"/>
              </a:solidFill>
            </a:endParaRPr>
          </a:p>
        </p:txBody>
      </p:sp>
      <p:sp>
        <p:nvSpPr>
          <p:cNvPr id="35" name="Rectángulo 34">
            <a:extLst>
              <a:ext uri="{FF2B5EF4-FFF2-40B4-BE49-F238E27FC236}">
                <a16:creationId xmlns:a16="http://schemas.microsoft.com/office/drawing/2014/main" id="{3A1421EA-44DB-465D-9C4B-7624866ACB16}"/>
              </a:ext>
            </a:extLst>
          </p:cNvPr>
          <p:cNvSpPr/>
          <p:nvPr/>
        </p:nvSpPr>
        <p:spPr>
          <a:xfrm>
            <a:off x="6125183" y="2580307"/>
            <a:ext cx="395583" cy="1325769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7" name="Rectángulo 36">
            <a:extLst>
              <a:ext uri="{FF2B5EF4-FFF2-40B4-BE49-F238E27FC236}">
                <a16:creationId xmlns:a16="http://schemas.microsoft.com/office/drawing/2014/main" id="{27E8857B-6C0C-431D-BEE8-D675B270B7C1}"/>
              </a:ext>
            </a:extLst>
          </p:cNvPr>
          <p:cNvSpPr/>
          <p:nvPr/>
        </p:nvSpPr>
        <p:spPr>
          <a:xfrm>
            <a:off x="6664318" y="2592042"/>
            <a:ext cx="304967" cy="1325769"/>
          </a:xfrm>
          <a:prstGeom prst="rect">
            <a:avLst/>
          </a:prstGeom>
          <a:noFill/>
          <a:ln w="2540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9" name="Rectángulo 38">
            <a:extLst>
              <a:ext uri="{FF2B5EF4-FFF2-40B4-BE49-F238E27FC236}">
                <a16:creationId xmlns:a16="http://schemas.microsoft.com/office/drawing/2014/main" id="{109A2A47-7458-4630-B2F6-E2C6BF20B379}"/>
              </a:ext>
            </a:extLst>
          </p:cNvPr>
          <p:cNvSpPr/>
          <p:nvPr/>
        </p:nvSpPr>
        <p:spPr>
          <a:xfrm>
            <a:off x="7079599" y="2580307"/>
            <a:ext cx="304967" cy="1325769"/>
          </a:xfrm>
          <a:prstGeom prst="rect">
            <a:avLst/>
          </a:prstGeom>
          <a:noFill/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Rectángulo 40">
            <a:extLst>
              <a:ext uri="{FF2B5EF4-FFF2-40B4-BE49-F238E27FC236}">
                <a16:creationId xmlns:a16="http://schemas.microsoft.com/office/drawing/2014/main" id="{1016BD2E-EE79-4165-980E-0FD4B8D31F4C}"/>
              </a:ext>
            </a:extLst>
          </p:cNvPr>
          <p:cNvSpPr/>
          <p:nvPr/>
        </p:nvSpPr>
        <p:spPr>
          <a:xfrm>
            <a:off x="7546814" y="2571240"/>
            <a:ext cx="304967" cy="1325769"/>
          </a:xfrm>
          <a:prstGeom prst="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Rectángulo 42">
            <a:extLst>
              <a:ext uri="{FF2B5EF4-FFF2-40B4-BE49-F238E27FC236}">
                <a16:creationId xmlns:a16="http://schemas.microsoft.com/office/drawing/2014/main" id="{DCC9FFD4-966C-4E72-A213-25C2E378EB2C}"/>
              </a:ext>
            </a:extLst>
          </p:cNvPr>
          <p:cNvSpPr/>
          <p:nvPr/>
        </p:nvSpPr>
        <p:spPr>
          <a:xfrm rot="5400000">
            <a:off x="983377" y="1447214"/>
            <a:ext cx="360000" cy="999005"/>
          </a:xfrm>
          <a:prstGeom prst="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5" name="Rectángulo 44">
            <a:extLst>
              <a:ext uri="{FF2B5EF4-FFF2-40B4-BE49-F238E27FC236}">
                <a16:creationId xmlns:a16="http://schemas.microsoft.com/office/drawing/2014/main" id="{7366C57D-BE55-42FF-BD97-196F2C3B1348}"/>
              </a:ext>
            </a:extLst>
          </p:cNvPr>
          <p:cNvSpPr/>
          <p:nvPr/>
        </p:nvSpPr>
        <p:spPr>
          <a:xfrm rot="5400000">
            <a:off x="7258895" y="1456323"/>
            <a:ext cx="360000" cy="939220"/>
          </a:xfrm>
          <a:prstGeom prst="rect">
            <a:avLst/>
          </a:prstGeom>
          <a:noFill/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sp>
        <p:nvSpPr>
          <p:cNvPr id="47" name="Rectángulo 46">
            <a:extLst>
              <a:ext uri="{FF2B5EF4-FFF2-40B4-BE49-F238E27FC236}">
                <a16:creationId xmlns:a16="http://schemas.microsoft.com/office/drawing/2014/main" id="{9BB8563C-0FBC-4175-AF2E-0B7A2A09A190}"/>
              </a:ext>
            </a:extLst>
          </p:cNvPr>
          <p:cNvSpPr/>
          <p:nvPr/>
        </p:nvSpPr>
        <p:spPr>
          <a:xfrm rot="5400000">
            <a:off x="5770799" y="1487467"/>
            <a:ext cx="360000" cy="900000"/>
          </a:xfrm>
          <a:prstGeom prst="rect">
            <a:avLst/>
          </a:prstGeom>
          <a:noFill/>
          <a:ln w="2540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9" name="Rectángulo 48">
            <a:extLst>
              <a:ext uri="{FF2B5EF4-FFF2-40B4-BE49-F238E27FC236}">
                <a16:creationId xmlns:a16="http://schemas.microsoft.com/office/drawing/2014/main" id="{5B09B1FA-1BA9-4039-84FB-9E309FA84FA6}"/>
              </a:ext>
            </a:extLst>
          </p:cNvPr>
          <p:cNvSpPr/>
          <p:nvPr/>
        </p:nvSpPr>
        <p:spPr>
          <a:xfrm rot="5400000">
            <a:off x="4122313" y="1315884"/>
            <a:ext cx="360000" cy="1260000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1" name="Rectángulo 50">
            <a:extLst>
              <a:ext uri="{FF2B5EF4-FFF2-40B4-BE49-F238E27FC236}">
                <a16:creationId xmlns:a16="http://schemas.microsoft.com/office/drawing/2014/main" id="{6D097D55-71F7-4DA8-AFB8-204F4BDFC4F3}"/>
              </a:ext>
            </a:extLst>
          </p:cNvPr>
          <p:cNvSpPr/>
          <p:nvPr/>
        </p:nvSpPr>
        <p:spPr>
          <a:xfrm rot="5400000">
            <a:off x="2463708" y="1521448"/>
            <a:ext cx="360000" cy="864000"/>
          </a:xfrm>
          <a:prstGeom prst="rect">
            <a:avLst/>
          </a:prstGeom>
          <a:noFill/>
          <a:ln w="254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>
              <a:solidFill>
                <a:srgbClr val="FF00FF"/>
              </a:solidFill>
            </a:endParaRPr>
          </a:p>
        </p:txBody>
      </p:sp>
      <p:sp>
        <p:nvSpPr>
          <p:cNvPr id="52" name="CuadroTexto 51">
            <a:extLst>
              <a:ext uri="{FF2B5EF4-FFF2-40B4-BE49-F238E27FC236}">
                <a16:creationId xmlns:a16="http://schemas.microsoft.com/office/drawing/2014/main" id="{4F9B24FE-68EB-4268-AB76-8C5022C05F75}"/>
              </a:ext>
            </a:extLst>
          </p:cNvPr>
          <p:cNvSpPr txBox="1"/>
          <p:nvPr/>
        </p:nvSpPr>
        <p:spPr>
          <a:xfrm>
            <a:off x="8423786" y="5299390"/>
            <a:ext cx="3513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00"/>
                </a:solidFill>
              </a:rPr>
              <a:t>CONDICIONES DE PERTENENCIA A </a:t>
            </a:r>
            <a:r>
              <a:rPr lang="es-AR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64C00CCB-5001-4AF1-A0F5-D6445B9D8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70208"/>
              </p:ext>
            </p:extLst>
          </p:nvPr>
        </p:nvGraphicFramePr>
        <p:xfrm>
          <a:off x="1949324" y="2603957"/>
          <a:ext cx="30781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228600" progId="Equation.DSMT4">
                  <p:embed/>
                </p:oleObj>
              </mc:Choice>
              <mc:Fallback>
                <p:oleObj name="Equation" r:id="rId14" imgW="1523880" imgH="2286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DFB1D1A3-6906-4570-9D70-AAAA00070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49324" y="2603957"/>
                        <a:ext cx="3078162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A1654834-A856-490E-B25E-2F7462B3E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52478"/>
              </p:ext>
            </p:extLst>
          </p:nvPr>
        </p:nvGraphicFramePr>
        <p:xfrm>
          <a:off x="1896373" y="3031138"/>
          <a:ext cx="3257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2800" imgH="228600" progId="Equation.DSMT4">
                  <p:embed/>
                </p:oleObj>
              </mc:Choice>
              <mc:Fallback>
                <p:oleObj name="Equation" r:id="rId16" imgW="1612800" imgH="2286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DFB1D1A3-6906-4570-9D70-AAAA00070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96373" y="3031138"/>
                        <a:ext cx="32575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466EAD1-D89C-4155-ACAB-27C71D692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42330"/>
              </p:ext>
            </p:extLst>
          </p:nvPr>
        </p:nvGraphicFramePr>
        <p:xfrm>
          <a:off x="1946837" y="3483500"/>
          <a:ext cx="3232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00200" imgH="228600" progId="Equation.DSMT4">
                  <p:embed/>
                </p:oleObj>
              </mc:Choice>
              <mc:Fallback>
                <p:oleObj name="Equation" r:id="rId18" imgW="1600200" imgH="2286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DFB1D1A3-6906-4570-9D70-AAAA00070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46837" y="3483500"/>
                        <a:ext cx="32321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77412186-97B1-4BC9-809E-B11C41D75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24677"/>
              </p:ext>
            </p:extLst>
          </p:nvPr>
        </p:nvGraphicFramePr>
        <p:xfrm>
          <a:off x="1730018" y="2580307"/>
          <a:ext cx="38576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711000" progId="Equation.DSMT4">
                  <p:embed/>
                </p:oleObj>
              </mc:Choice>
              <mc:Fallback>
                <p:oleObj name="Equation" r:id="rId20" imgW="190440" imgH="7110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DFB1D1A3-6906-4570-9D70-AAAA00070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30018" y="2580307"/>
                        <a:ext cx="385762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ángulo 24">
            <a:extLst>
              <a:ext uri="{FF2B5EF4-FFF2-40B4-BE49-F238E27FC236}">
                <a16:creationId xmlns:a16="http://schemas.microsoft.com/office/drawing/2014/main" id="{E9D4B00A-C1A0-4948-9B54-9AC0A70C1073}"/>
              </a:ext>
            </a:extLst>
          </p:cNvPr>
          <p:cNvSpPr/>
          <p:nvPr/>
        </p:nvSpPr>
        <p:spPr>
          <a:xfrm>
            <a:off x="627364" y="4335685"/>
            <a:ext cx="3423905" cy="61590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Elipse 25">
            <a:extLst>
              <a:ext uri="{FF2B5EF4-FFF2-40B4-BE49-F238E27FC236}">
                <a16:creationId xmlns:a16="http://schemas.microsoft.com/office/drawing/2014/main" id="{45F5FB21-6916-4767-9188-11BD64A20376}"/>
              </a:ext>
            </a:extLst>
          </p:cNvPr>
          <p:cNvSpPr/>
          <p:nvPr/>
        </p:nvSpPr>
        <p:spPr>
          <a:xfrm>
            <a:off x="5586678" y="2592042"/>
            <a:ext cx="356599" cy="394424"/>
          </a:xfrm>
          <a:prstGeom prst="ellipse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5ABB590B-B93F-4220-9CC0-6A682D54BE1B}"/>
              </a:ext>
            </a:extLst>
          </p:cNvPr>
          <p:cNvSpPr txBox="1"/>
          <p:nvPr/>
        </p:nvSpPr>
        <p:spPr>
          <a:xfrm flipH="1">
            <a:off x="5023393" y="5618598"/>
            <a:ext cx="246809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es un </a:t>
            </a:r>
            <a:r>
              <a:rPr lang="es-AR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G.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s-AR" sz="24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935C893B-32FE-45A3-B6BF-DED994FF45E2}"/>
              </a:ext>
            </a:extLst>
          </p:cNvPr>
          <p:cNvSpPr txBox="1"/>
          <p:nvPr/>
        </p:nvSpPr>
        <p:spPr>
          <a:xfrm>
            <a:off x="7960006" y="3860774"/>
            <a:ext cx="3678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AR" sz="1200" dirty="0"/>
              <a:t>No buscamos resolver el sistema de ecuaciones, </a:t>
            </a:r>
          </a:p>
          <a:p>
            <a:pPr algn="ctr"/>
            <a:r>
              <a:rPr lang="es-AR" sz="1200" dirty="0"/>
              <a:t>sólo establecer las condiciones para que sea compatible</a:t>
            </a:r>
          </a:p>
        </p:txBody>
      </p:sp>
      <p:sp>
        <p:nvSpPr>
          <p:cNvPr id="28" name="Forma libre: forma 27">
            <a:extLst>
              <a:ext uri="{FF2B5EF4-FFF2-40B4-BE49-F238E27FC236}">
                <a16:creationId xmlns:a16="http://schemas.microsoft.com/office/drawing/2014/main" id="{A0DB9277-9FD2-4F4D-B444-3AB8F3CE17FC}"/>
              </a:ext>
            </a:extLst>
          </p:cNvPr>
          <p:cNvSpPr/>
          <p:nvPr/>
        </p:nvSpPr>
        <p:spPr>
          <a:xfrm>
            <a:off x="10421472" y="3153218"/>
            <a:ext cx="1530172" cy="1393708"/>
          </a:xfrm>
          <a:custGeom>
            <a:avLst/>
            <a:gdLst>
              <a:gd name="connsiteX0" fmla="*/ 524435 w 1519517"/>
              <a:gd name="connsiteY0" fmla="*/ 69501 h 1521783"/>
              <a:gd name="connsiteX1" fmla="*/ 1008529 w 1519517"/>
              <a:gd name="connsiteY1" fmla="*/ 29160 h 1521783"/>
              <a:gd name="connsiteX2" fmla="*/ 1196788 w 1519517"/>
              <a:gd name="connsiteY2" fmla="*/ 123289 h 1521783"/>
              <a:gd name="connsiteX3" fmla="*/ 1358153 w 1519517"/>
              <a:gd name="connsiteY3" fmla="*/ 271207 h 1521783"/>
              <a:gd name="connsiteX4" fmla="*/ 1479176 w 1519517"/>
              <a:gd name="connsiteY4" fmla="*/ 472913 h 1521783"/>
              <a:gd name="connsiteX5" fmla="*/ 1506070 w 1519517"/>
              <a:gd name="connsiteY5" fmla="*/ 540148 h 1521783"/>
              <a:gd name="connsiteX6" fmla="*/ 1519517 w 1519517"/>
              <a:gd name="connsiteY6" fmla="*/ 607383 h 1521783"/>
              <a:gd name="connsiteX7" fmla="*/ 1506070 w 1519517"/>
              <a:gd name="connsiteY7" fmla="*/ 916665 h 1521783"/>
              <a:gd name="connsiteX8" fmla="*/ 1465729 w 1519517"/>
              <a:gd name="connsiteY8" fmla="*/ 970454 h 1521783"/>
              <a:gd name="connsiteX9" fmla="*/ 1438835 w 1519517"/>
              <a:gd name="connsiteY9" fmla="*/ 1010795 h 1521783"/>
              <a:gd name="connsiteX10" fmla="*/ 1143000 w 1519517"/>
              <a:gd name="connsiteY10" fmla="*/ 1158713 h 1521783"/>
              <a:gd name="connsiteX11" fmla="*/ 981635 w 1519517"/>
              <a:gd name="connsiteY11" fmla="*/ 1172160 h 1521783"/>
              <a:gd name="connsiteX12" fmla="*/ 578223 w 1519517"/>
              <a:gd name="connsiteY12" fmla="*/ 1212501 h 1521783"/>
              <a:gd name="connsiteX13" fmla="*/ 510988 w 1519517"/>
              <a:gd name="connsiteY13" fmla="*/ 1239395 h 1521783"/>
              <a:gd name="connsiteX14" fmla="*/ 430305 w 1519517"/>
              <a:gd name="connsiteY14" fmla="*/ 1266289 h 1521783"/>
              <a:gd name="connsiteX15" fmla="*/ 242047 w 1519517"/>
              <a:gd name="connsiteY15" fmla="*/ 1360418 h 1521783"/>
              <a:gd name="connsiteX16" fmla="*/ 121023 w 1519517"/>
              <a:gd name="connsiteY16" fmla="*/ 1467995 h 1521783"/>
              <a:gd name="connsiteX17" fmla="*/ 67235 w 1519517"/>
              <a:gd name="connsiteY17" fmla="*/ 1508336 h 1521783"/>
              <a:gd name="connsiteX18" fmla="*/ 0 w 1519517"/>
              <a:gd name="connsiteY18" fmla="*/ 1521783 h 1521783"/>
              <a:gd name="connsiteX0" fmla="*/ 524435 w 1519517"/>
              <a:gd name="connsiteY0" fmla="*/ 69501 h 1509813"/>
              <a:gd name="connsiteX1" fmla="*/ 1008529 w 1519517"/>
              <a:gd name="connsiteY1" fmla="*/ 29160 h 1509813"/>
              <a:gd name="connsiteX2" fmla="*/ 1196788 w 1519517"/>
              <a:gd name="connsiteY2" fmla="*/ 123289 h 1509813"/>
              <a:gd name="connsiteX3" fmla="*/ 1358153 w 1519517"/>
              <a:gd name="connsiteY3" fmla="*/ 271207 h 1509813"/>
              <a:gd name="connsiteX4" fmla="*/ 1479176 w 1519517"/>
              <a:gd name="connsiteY4" fmla="*/ 472913 h 1509813"/>
              <a:gd name="connsiteX5" fmla="*/ 1506070 w 1519517"/>
              <a:gd name="connsiteY5" fmla="*/ 540148 h 1509813"/>
              <a:gd name="connsiteX6" fmla="*/ 1519517 w 1519517"/>
              <a:gd name="connsiteY6" fmla="*/ 607383 h 1509813"/>
              <a:gd name="connsiteX7" fmla="*/ 1506070 w 1519517"/>
              <a:gd name="connsiteY7" fmla="*/ 916665 h 1509813"/>
              <a:gd name="connsiteX8" fmla="*/ 1465729 w 1519517"/>
              <a:gd name="connsiteY8" fmla="*/ 970454 h 1509813"/>
              <a:gd name="connsiteX9" fmla="*/ 1438835 w 1519517"/>
              <a:gd name="connsiteY9" fmla="*/ 1010795 h 1509813"/>
              <a:gd name="connsiteX10" fmla="*/ 1143000 w 1519517"/>
              <a:gd name="connsiteY10" fmla="*/ 1158713 h 1509813"/>
              <a:gd name="connsiteX11" fmla="*/ 981635 w 1519517"/>
              <a:gd name="connsiteY11" fmla="*/ 1172160 h 1509813"/>
              <a:gd name="connsiteX12" fmla="*/ 578223 w 1519517"/>
              <a:gd name="connsiteY12" fmla="*/ 1212501 h 1509813"/>
              <a:gd name="connsiteX13" fmla="*/ 510988 w 1519517"/>
              <a:gd name="connsiteY13" fmla="*/ 1239395 h 1509813"/>
              <a:gd name="connsiteX14" fmla="*/ 430305 w 1519517"/>
              <a:gd name="connsiteY14" fmla="*/ 1266289 h 1509813"/>
              <a:gd name="connsiteX15" fmla="*/ 242047 w 1519517"/>
              <a:gd name="connsiteY15" fmla="*/ 1360418 h 1509813"/>
              <a:gd name="connsiteX16" fmla="*/ 121023 w 1519517"/>
              <a:gd name="connsiteY16" fmla="*/ 1467995 h 1509813"/>
              <a:gd name="connsiteX17" fmla="*/ 67235 w 1519517"/>
              <a:gd name="connsiteY17" fmla="*/ 1508336 h 1509813"/>
              <a:gd name="connsiteX18" fmla="*/ 0 w 1519517"/>
              <a:gd name="connsiteY18" fmla="*/ 1480135 h 1509813"/>
              <a:gd name="connsiteX0" fmla="*/ 524435 w 1519517"/>
              <a:gd name="connsiteY0" fmla="*/ 69501 h 1480617"/>
              <a:gd name="connsiteX1" fmla="*/ 1008529 w 1519517"/>
              <a:gd name="connsiteY1" fmla="*/ 29160 h 1480617"/>
              <a:gd name="connsiteX2" fmla="*/ 1196788 w 1519517"/>
              <a:gd name="connsiteY2" fmla="*/ 123289 h 1480617"/>
              <a:gd name="connsiteX3" fmla="*/ 1358153 w 1519517"/>
              <a:gd name="connsiteY3" fmla="*/ 271207 h 1480617"/>
              <a:gd name="connsiteX4" fmla="*/ 1479176 w 1519517"/>
              <a:gd name="connsiteY4" fmla="*/ 472913 h 1480617"/>
              <a:gd name="connsiteX5" fmla="*/ 1506070 w 1519517"/>
              <a:gd name="connsiteY5" fmla="*/ 540148 h 1480617"/>
              <a:gd name="connsiteX6" fmla="*/ 1519517 w 1519517"/>
              <a:gd name="connsiteY6" fmla="*/ 607383 h 1480617"/>
              <a:gd name="connsiteX7" fmla="*/ 1506070 w 1519517"/>
              <a:gd name="connsiteY7" fmla="*/ 916665 h 1480617"/>
              <a:gd name="connsiteX8" fmla="*/ 1465729 w 1519517"/>
              <a:gd name="connsiteY8" fmla="*/ 970454 h 1480617"/>
              <a:gd name="connsiteX9" fmla="*/ 1438835 w 1519517"/>
              <a:gd name="connsiteY9" fmla="*/ 1010795 h 1480617"/>
              <a:gd name="connsiteX10" fmla="*/ 1143000 w 1519517"/>
              <a:gd name="connsiteY10" fmla="*/ 1158713 h 1480617"/>
              <a:gd name="connsiteX11" fmla="*/ 981635 w 1519517"/>
              <a:gd name="connsiteY11" fmla="*/ 1172160 h 1480617"/>
              <a:gd name="connsiteX12" fmla="*/ 578223 w 1519517"/>
              <a:gd name="connsiteY12" fmla="*/ 1212501 h 1480617"/>
              <a:gd name="connsiteX13" fmla="*/ 510988 w 1519517"/>
              <a:gd name="connsiteY13" fmla="*/ 1239395 h 1480617"/>
              <a:gd name="connsiteX14" fmla="*/ 430305 w 1519517"/>
              <a:gd name="connsiteY14" fmla="*/ 1266289 h 1480617"/>
              <a:gd name="connsiteX15" fmla="*/ 242047 w 1519517"/>
              <a:gd name="connsiteY15" fmla="*/ 1360418 h 1480617"/>
              <a:gd name="connsiteX16" fmla="*/ 121023 w 1519517"/>
              <a:gd name="connsiteY16" fmla="*/ 1467995 h 1480617"/>
              <a:gd name="connsiteX17" fmla="*/ 0 w 1519517"/>
              <a:gd name="connsiteY17" fmla="*/ 1480135 h 1480617"/>
              <a:gd name="connsiteX0" fmla="*/ 524435 w 1519517"/>
              <a:gd name="connsiteY0" fmla="*/ 69501 h 1480617"/>
              <a:gd name="connsiteX1" fmla="*/ 1008529 w 1519517"/>
              <a:gd name="connsiteY1" fmla="*/ 29160 h 1480617"/>
              <a:gd name="connsiteX2" fmla="*/ 1196788 w 1519517"/>
              <a:gd name="connsiteY2" fmla="*/ 123289 h 1480617"/>
              <a:gd name="connsiteX3" fmla="*/ 1358153 w 1519517"/>
              <a:gd name="connsiteY3" fmla="*/ 271207 h 1480617"/>
              <a:gd name="connsiteX4" fmla="*/ 1479176 w 1519517"/>
              <a:gd name="connsiteY4" fmla="*/ 472913 h 1480617"/>
              <a:gd name="connsiteX5" fmla="*/ 1506070 w 1519517"/>
              <a:gd name="connsiteY5" fmla="*/ 540148 h 1480617"/>
              <a:gd name="connsiteX6" fmla="*/ 1519517 w 1519517"/>
              <a:gd name="connsiteY6" fmla="*/ 607383 h 1480617"/>
              <a:gd name="connsiteX7" fmla="*/ 1506070 w 1519517"/>
              <a:gd name="connsiteY7" fmla="*/ 916665 h 1480617"/>
              <a:gd name="connsiteX8" fmla="*/ 1465729 w 1519517"/>
              <a:gd name="connsiteY8" fmla="*/ 970454 h 1480617"/>
              <a:gd name="connsiteX9" fmla="*/ 1438835 w 1519517"/>
              <a:gd name="connsiteY9" fmla="*/ 1010795 h 1480617"/>
              <a:gd name="connsiteX10" fmla="*/ 1143000 w 1519517"/>
              <a:gd name="connsiteY10" fmla="*/ 1158713 h 1480617"/>
              <a:gd name="connsiteX11" fmla="*/ 981635 w 1519517"/>
              <a:gd name="connsiteY11" fmla="*/ 1172160 h 1480617"/>
              <a:gd name="connsiteX12" fmla="*/ 578223 w 1519517"/>
              <a:gd name="connsiteY12" fmla="*/ 1212501 h 1480617"/>
              <a:gd name="connsiteX13" fmla="*/ 510988 w 1519517"/>
              <a:gd name="connsiteY13" fmla="*/ 1239395 h 1480617"/>
              <a:gd name="connsiteX14" fmla="*/ 430305 w 1519517"/>
              <a:gd name="connsiteY14" fmla="*/ 1266289 h 1480617"/>
              <a:gd name="connsiteX15" fmla="*/ 242047 w 1519517"/>
              <a:gd name="connsiteY15" fmla="*/ 1360418 h 1480617"/>
              <a:gd name="connsiteX16" fmla="*/ 199400 w 1519517"/>
              <a:gd name="connsiteY16" fmla="*/ 1467995 h 1480617"/>
              <a:gd name="connsiteX17" fmla="*/ 0 w 1519517"/>
              <a:gd name="connsiteY17" fmla="*/ 1480135 h 1480617"/>
              <a:gd name="connsiteX0" fmla="*/ 524435 w 1519517"/>
              <a:gd name="connsiteY0" fmla="*/ 69501 h 1486953"/>
              <a:gd name="connsiteX1" fmla="*/ 1008529 w 1519517"/>
              <a:gd name="connsiteY1" fmla="*/ 29160 h 1486953"/>
              <a:gd name="connsiteX2" fmla="*/ 1196788 w 1519517"/>
              <a:gd name="connsiteY2" fmla="*/ 123289 h 1486953"/>
              <a:gd name="connsiteX3" fmla="*/ 1358153 w 1519517"/>
              <a:gd name="connsiteY3" fmla="*/ 271207 h 1486953"/>
              <a:gd name="connsiteX4" fmla="*/ 1479176 w 1519517"/>
              <a:gd name="connsiteY4" fmla="*/ 472913 h 1486953"/>
              <a:gd name="connsiteX5" fmla="*/ 1506070 w 1519517"/>
              <a:gd name="connsiteY5" fmla="*/ 540148 h 1486953"/>
              <a:gd name="connsiteX6" fmla="*/ 1519517 w 1519517"/>
              <a:gd name="connsiteY6" fmla="*/ 607383 h 1486953"/>
              <a:gd name="connsiteX7" fmla="*/ 1506070 w 1519517"/>
              <a:gd name="connsiteY7" fmla="*/ 916665 h 1486953"/>
              <a:gd name="connsiteX8" fmla="*/ 1465729 w 1519517"/>
              <a:gd name="connsiteY8" fmla="*/ 970454 h 1486953"/>
              <a:gd name="connsiteX9" fmla="*/ 1438835 w 1519517"/>
              <a:gd name="connsiteY9" fmla="*/ 1010795 h 1486953"/>
              <a:gd name="connsiteX10" fmla="*/ 1143000 w 1519517"/>
              <a:gd name="connsiteY10" fmla="*/ 1158713 h 1486953"/>
              <a:gd name="connsiteX11" fmla="*/ 981635 w 1519517"/>
              <a:gd name="connsiteY11" fmla="*/ 1172160 h 1486953"/>
              <a:gd name="connsiteX12" fmla="*/ 578223 w 1519517"/>
              <a:gd name="connsiteY12" fmla="*/ 1212501 h 1486953"/>
              <a:gd name="connsiteX13" fmla="*/ 510988 w 1519517"/>
              <a:gd name="connsiteY13" fmla="*/ 1239395 h 1486953"/>
              <a:gd name="connsiteX14" fmla="*/ 430305 w 1519517"/>
              <a:gd name="connsiteY14" fmla="*/ 1266289 h 1486953"/>
              <a:gd name="connsiteX15" fmla="*/ 199400 w 1519517"/>
              <a:gd name="connsiteY15" fmla="*/ 1467995 h 1486953"/>
              <a:gd name="connsiteX16" fmla="*/ 0 w 1519517"/>
              <a:gd name="connsiteY16" fmla="*/ 1480135 h 1486953"/>
              <a:gd name="connsiteX0" fmla="*/ 524435 w 1519517"/>
              <a:gd name="connsiteY0" fmla="*/ 69501 h 1488874"/>
              <a:gd name="connsiteX1" fmla="*/ 1008529 w 1519517"/>
              <a:gd name="connsiteY1" fmla="*/ 29160 h 1488874"/>
              <a:gd name="connsiteX2" fmla="*/ 1196788 w 1519517"/>
              <a:gd name="connsiteY2" fmla="*/ 123289 h 1488874"/>
              <a:gd name="connsiteX3" fmla="*/ 1358153 w 1519517"/>
              <a:gd name="connsiteY3" fmla="*/ 271207 h 1488874"/>
              <a:gd name="connsiteX4" fmla="*/ 1479176 w 1519517"/>
              <a:gd name="connsiteY4" fmla="*/ 472913 h 1488874"/>
              <a:gd name="connsiteX5" fmla="*/ 1506070 w 1519517"/>
              <a:gd name="connsiteY5" fmla="*/ 540148 h 1488874"/>
              <a:gd name="connsiteX6" fmla="*/ 1519517 w 1519517"/>
              <a:gd name="connsiteY6" fmla="*/ 607383 h 1488874"/>
              <a:gd name="connsiteX7" fmla="*/ 1506070 w 1519517"/>
              <a:gd name="connsiteY7" fmla="*/ 916665 h 1488874"/>
              <a:gd name="connsiteX8" fmla="*/ 1465729 w 1519517"/>
              <a:gd name="connsiteY8" fmla="*/ 970454 h 1488874"/>
              <a:gd name="connsiteX9" fmla="*/ 1438835 w 1519517"/>
              <a:gd name="connsiteY9" fmla="*/ 1010795 h 1488874"/>
              <a:gd name="connsiteX10" fmla="*/ 1143000 w 1519517"/>
              <a:gd name="connsiteY10" fmla="*/ 1158713 h 1488874"/>
              <a:gd name="connsiteX11" fmla="*/ 981635 w 1519517"/>
              <a:gd name="connsiteY11" fmla="*/ 1172160 h 1488874"/>
              <a:gd name="connsiteX12" fmla="*/ 578223 w 1519517"/>
              <a:gd name="connsiteY12" fmla="*/ 1212501 h 1488874"/>
              <a:gd name="connsiteX13" fmla="*/ 510988 w 1519517"/>
              <a:gd name="connsiteY13" fmla="*/ 1239395 h 1488874"/>
              <a:gd name="connsiteX14" fmla="*/ 199400 w 1519517"/>
              <a:gd name="connsiteY14" fmla="*/ 1467995 h 1488874"/>
              <a:gd name="connsiteX15" fmla="*/ 0 w 1519517"/>
              <a:gd name="connsiteY15" fmla="*/ 1480135 h 1488874"/>
              <a:gd name="connsiteX0" fmla="*/ 524435 w 1519517"/>
              <a:gd name="connsiteY0" fmla="*/ 69501 h 1490812"/>
              <a:gd name="connsiteX1" fmla="*/ 1008529 w 1519517"/>
              <a:gd name="connsiteY1" fmla="*/ 29160 h 1490812"/>
              <a:gd name="connsiteX2" fmla="*/ 1196788 w 1519517"/>
              <a:gd name="connsiteY2" fmla="*/ 123289 h 1490812"/>
              <a:gd name="connsiteX3" fmla="*/ 1358153 w 1519517"/>
              <a:gd name="connsiteY3" fmla="*/ 271207 h 1490812"/>
              <a:gd name="connsiteX4" fmla="*/ 1479176 w 1519517"/>
              <a:gd name="connsiteY4" fmla="*/ 472913 h 1490812"/>
              <a:gd name="connsiteX5" fmla="*/ 1506070 w 1519517"/>
              <a:gd name="connsiteY5" fmla="*/ 540148 h 1490812"/>
              <a:gd name="connsiteX6" fmla="*/ 1519517 w 1519517"/>
              <a:gd name="connsiteY6" fmla="*/ 607383 h 1490812"/>
              <a:gd name="connsiteX7" fmla="*/ 1506070 w 1519517"/>
              <a:gd name="connsiteY7" fmla="*/ 916665 h 1490812"/>
              <a:gd name="connsiteX8" fmla="*/ 1465729 w 1519517"/>
              <a:gd name="connsiteY8" fmla="*/ 970454 h 1490812"/>
              <a:gd name="connsiteX9" fmla="*/ 1438835 w 1519517"/>
              <a:gd name="connsiteY9" fmla="*/ 1010795 h 1490812"/>
              <a:gd name="connsiteX10" fmla="*/ 1143000 w 1519517"/>
              <a:gd name="connsiteY10" fmla="*/ 1158713 h 1490812"/>
              <a:gd name="connsiteX11" fmla="*/ 981635 w 1519517"/>
              <a:gd name="connsiteY11" fmla="*/ 1172160 h 1490812"/>
              <a:gd name="connsiteX12" fmla="*/ 578223 w 1519517"/>
              <a:gd name="connsiteY12" fmla="*/ 1212501 h 1490812"/>
              <a:gd name="connsiteX13" fmla="*/ 199400 w 1519517"/>
              <a:gd name="connsiteY13" fmla="*/ 1467995 h 1490812"/>
              <a:gd name="connsiteX14" fmla="*/ 0 w 1519517"/>
              <a:gd name="connsiteY14" fmla="*/ 1480135 h 1490812"/>
              <a:gd name="connsiteX0" fmla="*/ 524435 w 1519517"/>
              <a:gd name="connsiteY0" fmla="*/ 69501 h 1481168"/>
              <a:gd name="connsiteX1" fmla="*/ 1008529 w 1519517"/>
              <a:gd name="connsiteY1" fmla="*/ 29160 h 1481168"/>
              <a:gd name="connsiteX2" fmla="*/ 1196788 w 1519517"/>
              <a:gd name="connsiteY2" fmla="*/ 123289 h 1481168"/>
              <a:gd name="connsiteX3" fmla="*/ 1358153 w 1519517"/>
              <a:gd name="connsiteY3" fmla="*/ 271207 h 1481168"/>
              <a:gd name="connsiteX4" fmla="*/ 1479176 w 1519517"/>
              <a:gd name="connsiteY4" fmla="*/ 472913 h 1481168"/>
              <a:gd name="connsiteX5" fmla="*/ 1506070 w 1519517"/>
              <a:gd name="connsiteY5" fmla="*/ 540148 h 1481168"/>
              <a:gd name="connsiteX6" fmla="*/ 1519517 w 1519517"/>
              <a:gd name="connsiteY6" fmla="*/ 607383 h 1481168"/>
              <a:gd name="connsiteX7" fmla="*/ 1506070 w 1519517"/>
              <a:gd name="connsiteY7" fmla="*/ 916665 h 1481168"/>
              <a:gd name="connsiteX8" fmla="*/ 1465729 w 1519517"/>
              <a:gd name="connsiteY8" fmla="*/ 970454 h 1481168"/>
              <a:gd name="connsiteX9" fmla="*/ 1438835 w 1519517"/>
              <a:gd name="connsiteY9" fmla="*/ 1010795 h 1481168"/>
              <a:gd name="connsiteX10" fmla="*/ 1143000 w 1519517"/>
              <a:gd name="connsiteY10" fmla="*/ 1158713 h 1481168"/>
              <a:gd name="connsiteX11" fmla="*/ 981635 w 1519517"/>
              <a:gd name="connsiteY11" fmla="*/ 1172160 h 1481168"/>
              <a:gd name="connsiteX12" fmla="*/ 656600 w 1519517"/>
              <a:gd name="connsiteY12" fmla="*/ 1351327 h 1481168"/>
              <a:gd name="connsiteX13" fmla="*/ 199400 w 1519517"/>
              <a:gd name="connsiteY13" fmla="*/ 1467995 h 1481168"/>
              <a:gd name="connsiteX14" fmla="*/ 0 w 1519517"/>
              <a:gd name="connsiteY14" fmla="*/ 1480135 h 1481168"/>
              <a:gd name="connsiteX0" fmla="*/ 524435 w 1519517"/>
              <a:gd name="connsiteY0" fmla="*/ 69501 h 1481167"/>
              <a:gd name="connsiteX1" fmla="*/ 1008529 w 1519517"/>
              <a:gd name="connsiteY1" fmla="*/ 29160 h 1481167"/>
              <a:gd name="connsiteX2" fmla="*/ 1196788 w 1519517"/>
              <a:gd name="connsiteY2" fmla="*/ 123289 h 1481167"/>
              <a:gd name="connsiteX3" fmla="*/ 1358153 w 1519517"/>
              <a:gd name="connsiteY3" fmla="*/ 271207 h 1481167"/>
              <a:gd name="connsiteX4" fmla="*/ 1479176 w 1519517"/>
              <a:gd name="connsiteY4" fmla="*/ 472913 h 1481167"/>
              <a:gd name="connsiteX5" fmla="*/ 1506070 w 1519517"/>
              <a:gd name="connsiteY5" fmla="*/ 540148 h 1481167"/>
              <a:gd name="connsiteX6" fmla="*/ 1519517 w 1519517"/>
              <a:gd name="connsiteY6" fmla="*/ 607383 h 1481167"/>
              <a:gd name="connsiteX7" fmla="*/ 1506070 w 1519517"/>
              <a:gd name="connsiteY7" fmla="*/ 916665 h 1481167"/>
              <a:gd name="connsiteX8" fmla="*/ 1465729 w 1519517"/>
              <a:gd name="connsiteY8" fmla="*/ 970454 h 1481167"/>
              <a:gd name="connsiteX9" fmla="*/ 1438835 w 1519517"/>
              <a:gd name="connsiteY9" fmla="*/ 1010795 h 1481167"/>
              <a:gd name="connsiteX10" fmla="*/ 1143000 w 1519517"/>
              <a:gd name="connsiteY10" fmla="*/ 1158713 h 1481167"/>
              <a:gd name="connsiteX11" fmla="*/ 994698 w 1519517"/>
              <a:gd name="connsiteY11" fmla="*/ 1213808 h 1481167"/>
              <a:gd name="connsiteX12" fmla="*/ 656600 w 1519517"/>
              <a:gd name="connsiteY12" fmla="*/ 1351327 h 1481167"/>
              <a:gd name="connsiteX13" fmla="*/ 199400 w 1519517"/>
              <a:gd name="connsiteY13" fmla="*/ 1467995 h 1481167"/>
              <a:gd name="connsiteX14" fmla="*/ 0 w 1519517"/>
              <a:gd name="connsiteY14" fmla="*/ 1480135 h 1481167"/>
              <a:gd name="connsiteX0" fmla="*/ 524435 w 1519517"/>
              <a:gd name="connsiteY0" fmla="*/ 69501 h 1481167"/>
              <a:gd name="connsiteX1" fmla="*/ 1008529 w 1519517"/>
              <a:gd name="connsiteY1" fmla="*/ 29160 h 1481167"/>
              <a:gd name="connsiteX2" fmla="*/ 1196788 w 1519517"/>
              <a:gd name="connsiteY2" fmla="*/ 123289 h 1481167"/>
              <a:gd name="connsiteX3" fmla="*/ 1358153 w 1519517"/>
              <a:gd name="connsiteY3" fmla="*/ 271207 h 1481167"/>
              <a:gd name="connsiteX4" fmla="*/ 1479176 w 1519517"/>
              <a:gd name="connsiteY4" fmla="*/ 472913 h 1481167"/>
              <a:gd name="connsiteX5" fmla="*/ 1506070 w 1519517"/>
              <a:gd name="connsiteY5" fmla="*/ 540148 h 1481167"/>
              <a:gd name="connsiteX6" fmla="*/ 1519517 w 1519517"/>
              <a:gd name="connsiteY6" fmla="*/ 607383 h 1481167"/>
              <a:gd name="connsiteX7" fmla="*/ 1506070 w 1519517"/>
              <a:gd name="connsiteY7" fmla="*/ 916665 h 1481167"/>
              <a:gd name="connsiteX8" fmla="*/ 1465729 w 1519517"/>
              <a:gd name="connsiteY8" fmla="*/ 970454 h 1481167"/>
              <a:gd name="connsiteX9" fmla="*/ 1438835 w 1519517"/>
              <a:gd name="connsiteY9" fmla="*/ 1010795 h 1481167"/>
              <a:gd name="connsiteX10" fmla="*/ 1156062 w 1519517"/>
              <a:gd name="connsiteY10" fmla="*/ 1158713 h 1481167"/>
              <a:gd name="connsiteX11" fmla="*/ 994698 w 1519517"/>
              <a:gd name="connsiteY11" fmla="*/ 1213808 h 1481167"/>
              <a:gd name="connsiteX12" fmla="*/ 656600 w 1519517"/>
              <a:gd name="connsiteY12" fmla="*/ 1351327 h 1481167"/>
              <a:gd name="connsiteX13" fmla="*/ 199400 w 1519517"/>
              <a:gd name="connsiteY13" fmla="*/ 1467995 h 1481167"/>
              <a:gd name="connsiteX14" fmla="*/ 0 w 1519517"/>
              <a:gd name="connsiteY14" fmla="*/ 1480135 h 1481167"/>
              <a:gd name="connsiteX0" fmla="*/ 524435 w 1519517"/>
              <a:gd name="connsiteY0" fmla="*/ 69501 h 1481167"/>
              <a:gd name="connsiteX1" fmla="*/ 1008529 w 1519517"/>
              <a:gd name="connsiteY1" fmla="*/ 29160 h 1481167"/>
              <a:gd name="connsiteX2" fmla="*/ 1196788 w 1519517"/>
              <a:gd name="connsiteY2" fmla="*/ 123289 h 1481167"/>
              <a:gd name="connsiteX3" fmla="*/ 1358153 w 1519517"/>
              <a:gd name="connsiteY3" fmla="*/ 271207 h 1481167"/>
              <a:gd name="connsiteX4" fmla="*/ 1479176 w 1519517"/>
              <a:gd name="connsiteY4" fmla="*/ 472913 h 1481167"/>
              <a:gd name="connsiteX5" fmla="*/ 1506070 w 1519517"/>
              <a:gd name="connsiteY5" fmla="*/ 540148 h 1481167"/>
              <a:gd name="connsiteX6" fmla="*/ 1519517 w 1519517"/>
              <a:gd name="connsiteY6" fmla="*/ 607383 h 1481167"/>
              <a:gd name="connsiteX7" fmla="*/ 1506070 w 1519517"/>
              <a:gd name="connsiteY7" fmla="*/ 916665 h 1481167"/>
              <a:gd name="connsiteX8" fmla="*/ 1465729 w 1519517"/>
              <a:gd name="connsiteY8" fmla="*/ 970454 h 1481167"/>
              <a:gd name="connsiteX9" fmla="*/ 1438835 w 1519517"/>
              <a:gd name="connsiteY9" fmla="*/ 1010795 h 1481167"/>
              <a:gd name="connsiteX10" fmla="*/ 1156062 w 1519517"/>
              <a:gd name="connsiteY10" fmla="*/ 1158713 h 1481167"/>
              <a:gd name="connsiteX11" fmla="*/ 955510 w 1519517"/>
              <a:gd name="connsiteY11" fmla="*/ 1255456 h 1481167"/>
              <a:gd name="connsiteX12" fmla="*/ 656600 w 1519517"/>
              <a:gd name="connsiteY12" fmla="*/ 1351327 h 1481167"/>
              <a:gd name="connsiteX13" fmla="*/ 199400 w 1519517"/>
              <a:gd name="connsiteY13" fmla="*/ 1467995 h 1481167"/>
              <a:gd name="connsiteX14" fmla="*/ 0 w 1519517"/>
              <a:gd name="connsiteY14" fmla="*/ 1480135 h 1481167"/>
              <a:gd name="connsiteX0" fmla="*/ 524435 w 1519517"/>
              <a:gd name="connsiteY0" fmla="*/ 69501 h 1481167"/>
              <a:gd name="connsiteX1" fmla="*/ 1008529 w 1519517"/>
              <a:gd name="connsiteY1" fmla="*/ 29160 h 1481167"/>
              <a:gd name="connsiteX2" fmla="*/ 1196788 w 1519517"/>
              <a:gd name="connsiteY2" fmla="*/ 123289 h 1481167"/>
              <a:gd name="connsiteX3" fmla="*/ 1358153 w 1519517"/>
              <a:gd name="connsiteY3" fmla="*/ 271207 h 1481167"/>
              <a:gd name="connsiteX4" fmla="*/ 1479176 w 1519517"/>
              <a:gd name="connsiteY4" fmla="*/ 472913 h 1481167"/>
              <a:gd name="connsiteX5" fmla="*/ 1506070 w 1519517"/>
              <a:gd name="connsiteY5" fmla="*/ 540148 h 1481167"/>
              <a:gd name="connsiteX6" fmla="*/ 1519517 w 1519517"/>
              <a:gd name="connsiteY6" fmla="*/ 607383 h 1481167"/>
              <a:gd name="connsiteX7" fmla="*/ 1506070 w 1519517"/>
              <a:gd name="connsiteY7" fmla="*/ 916665 h 1481167"/>
              <a:gd name="connsiteX8" fmla="*/ 1438835 w 1519517"/>
              <a:gd name="connsiteY8" fmla="*/ 1010795 h 1481167"/>
              <a:gd name="connsiteX9" fmla="*/ 1156062 w 1519517"/>
              <a:gd name="connsiteY9" fmla="*/ 1158713 h 1481167"/>
              <a:gd name="connsiteX10" fmla="*/ 955510 w 1519517"/>
              <a:gd name="connsiteY10" fmla="*/ 1255456 h 1481167"/>
              <a:gd name="connsiteX11" fmla="*/ 656600 w 1519517"/>
              <a:gd name="connsiteY11" fmla="*/ 1351327 h 1481167"/>
              <a:gd name="connsiteX12" fmla="*/ 199400 w 1519517"/>
              <a:gd name="connsiteY12" fmla="*/ 1467995 h 1481167"/>
              <a:gd name="connsiteX13" fmla="*/ 0 w 1519517"/>
              <a:gd name="connsiteY13" fmla="*/ 1480135 h 1481167"/>
              <a:gd name="connsiteX0" fmla="*/ 524435 w 1521197"/>
              <a:gd name="connsiteY0" fmla="*/ 69501 h 1481167"/>
              <a:gd name="connsiteX1" fmla="*/ 1008529 w 1521197"/>
              <a:gd name="connsiteY1" fmla="*/ 29160 h 1481167"/>
              <a:gd name="connsiteX2" fmla="*/ 1196788 w 1521197"/>
              <a:gd name="connsiteY2" fmla="*/ 123289 h 1481167"/>
              <a:gd name="connsiteX3" fmla="*/ 1358153 w 1521197"/>
              <a:gd name="connsiteY3" fmla="*/ 271207 h 1481167"/>
              <a:gd name="connsiteX4" fmla="*/ 1479176 w 1521197"/>
              <a:gd name="connsiteY4" fmla="*/ 472913 h 1481167"/>
              <a:gd name="connsiteX5" fmla="*/ 1519517 w 1521197"/>
              <a:gd name="connsiteY5" fmla="*/ 607383 h 1481167"/>
              <a:gd name="connsiteX6" fmla="*/ 1506070 w 1521197"/>
              <a:gd name="connsiteY6" fmla="*/ 916665 h 1481167"/>
              <a:gd name="connsiteX7" fmla="*/ 1438835 w 1521197"/>
              <a:gd name="connsiteY7" fmla="*/ 1010795 h 1481167"/>
              <a:gd name="connsiteX8" fmla="*/ 1156062 w 1521197"/>
              <a:gd name="connsiteY8" fmla="*/ 1158713 h 1481167"/>
              <a:gd name="connsiteX9" fmla="*/ 955510 w 1521197"/>
              <a:gd name="connsiteY9" fmla="*/ 1255456 h 1481167"/>
              <a:gd name="connsiteX10" fmla="*/ 656600 w 1521197"/>
              <a:gd name="connsiteY10" fmla="*/ 1351327 h 1481167"/>
              <a:gd name="connsiteX11" fmla="*/ 199400 w 1521197"/>
              <a:gd name="connsiteY11" fmla="*/ 1467995 h 1481167"/>
              <a:gd name="connsiteX12" fmla="*/ 0 w 1521197"/>
              <a:gd name="connsiteY12" fmla="*/ 1480135 h 1481167"/>
              <a:gd name="connsiteX0" fmla="*/ 524435 w 1523101"/>
              <a:gd name="connsiteY0" fmla="*/ 69501 h 1481167"/>
              <a:gd name="connsiteX1" fmla="*/ 1008529 w 1523101"/>
              <a:gd name="connsiteY1" fmla="*/ 29160 h 1481167"/>
              <a:gd name="connsiteX2" fmla="*/ 1196788 w 1523101"/>
              <a:gd name="connsiteY2" fmla="*/ 123289 h 1481167"/>
              <a:gd name="connsiteX3" fmla="*/ 1358153 w 1523101"/>
              <a:gd name="connsiteY3" fmla="*/ 271207 h 1481167"/>
              <a:gd name="connsiteX4" fmla="*/ 1479176 w 1523101"/>
              <a:gd name="connsiteY4" fmla="*/ 472913 h 1481167"/>
              <a:gd name="connsiteX5" fmla="*/ 1519517 w 1523101"/>
              <a:gd name="connsiteY5" fmla="*/ 607383 h 1481167"/>
              <a:gd name="connsiteX6" fmla="*/ 1506070 w 1523101"/>
              <a:gd name="connsiteY6" fmla="*/ 916665 h 1481167"/>
              <a:gd name="connsiteX7" fmla="*/ 1386584 w 1523101"/>
              <a:gd name="connsiteY7" fmla="*/ 1024678 h 1481167"/>
              <a:gd name="connsiteX8" fmla="*/ 1156062 w 1523101"/>
              <a:gd name="connsiteY8" fmla="*/ 1158713 h 1481167"/>
              <a:gd name="connsiteX9" fmla="*/ 955510 w 1523101"/>
              <a:gd name="connsiteY9" fmla="*/ 1255456 h 1481167"/>
              <a:gd name="connsiteX10" fmla="*/ 656600 w 1523101"/>
              <a:gd name="connsiteY10" fmla="*/ 1351327 h 1481167"/>
              <a:gd name="connsiteX11" fmla="*/ 199400 w 1523101"/>
              <a:gd name="connsiteY11" fmla="*/ 1467995 h 1481167"/>
              <a:gd name="connsiteX12" fmla="*/ 0 w 1523101"/>
              <a:gd name="connsiteY12" fmla="*/ 1480135 h 1481167"/>
              <a:gd name="connsiteX0" fmla="*/ 524435 w 1530172"/>
              <a:gd name="connsiteY0" fmla="*/ 69501 h 1481167"/>
              <a:gd name="connsiteX1" fmla="*/ 1008529 w 1530172"/>
              <a:gd name="connsiteY1" fmla="*/ 29160 h 1481167"/>
              <a:gd name="connsiteX2" fmla="*/ 1196788 w 1530172"/>
              <a:gd name="connsiteY2" fmla="*/ 123289 h 1481167"/>
              <a:gd name="connsiteX3" fmla="*/ 1358153 w 1530172"/>
              <a:gd name="connsiteY3" fmla="*/ 271207 h 1481167"/>
              <a:gd name="connsiteX4" fmla="*/ 1479176 w 1530172"/>
              <a:gd name="connsiteY4" fmla="*/ 472913 h 1481167"/>
              <a:gd name="connsiteX5" fmla="*/ 1519517 w 1530172"/>
              <a:gd name="connsiteY5" fmla="*/ 607383 h 1481167"/>
              <a:gd name="connsiteX6" fmla="*/ 1519133 w 1530172"/>
              <a:gd name="connsiteY6" fmla="*/ 875016 h 1481167"/>
              <a:gd name="connsiteX7" fmla="*/ 1386584 w 1530172"/>
              <a:gd name="connsiteY7" fmla="*/ 1024678 h 1481167"/>
              <a:gd name="connsiteX8" fmla="*/ 1156062 w 1530172"/>
              <a:gd name="connsiteY8" fmla="*/ 1158713 h 1481167"/>
              <a:gd name="connsiteX9" fmla="*/ 955510 w 1530172"/>
              <a:gd name="connsiteY9" fmla="*/ 1255456 h 1481167"/>
              <a:gd name="connsiteX10" fmla="*/ 656600 w 1530172"/>
              <a:gd name="connsiteY10" fmla="*/ 1351327 h 1481167"/>
              <a:gd name="connsiteX11" fmla="*/ 199400 w 1530172"/>
              <a:gd name="connsiteY11" fmla="*/ 1467995 h 1481167"/>
              <a:gd name="connsiteX12" fmla="*/ 0 w 1530172"/>
              <a:gd name="connsiteY12" fmla="*/ 1480135 h 1481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530172" h="1481167">
                <a:moveTo>
                  <a:pt x="524435" y="69501"/>
                </a:moveTo>
                <a:cubicBezTo>
                  <a:pt x="725917" y="2341"/>
                  <a:pt x="746942" y="-25911"/>
                  <a:pt x="1008529" y="29160"/>
                </a:cubicBezTo>
                <a:cubicBezTo>
                  <a:pt x="1077184" y="43614"/>
                  <a:pt x="1142890" y="78374"/>
                  <a:pt x="1196788" y="123289"/>
                </a:cubicBezTo>
                <a:cubicBezTo>
                  <a:pt x="1233902" y="154218"/>
                  <a:pt x="1331794" y="231668"/>
                  <a:pt x="1358153" y="271207"/>
                </a:cubicBezTo>
                <a:cubicBezTo>
                  <a:pt x="1426942" y="374391"/>
                  <a:pt x="1452282" y="416884"/>
                  <a:pt x="1479176" y="472913"/>
                </a:cubicBezTo>
                <a:cubicBezTo>
                  <a:pt x="1506070" y="528942"/>
                  <a:pt x="1515035" y="533424"/>
                  <a:pt x="1519517" y="607383"/>
                </a:cubicBezTo>
                <a:cubicBezTo>
                  <a:pt x="1523999" y="681342"/>
                  <a:pt x="1541288" y="805467"/>
                  <a:pt x="1519133" y="875016"/>
                </a:cubicBezTo>
                <a:cubicBezTo>
                  <a:pt x="1496978" y="944565"/>
                  <a:pt x="1447096" y="977395"/>
                  <a:pt x="1386584" y="1024678"/>
                </a:cubicBezTo>
                <a:cubicBezTo>
                  <a:pt x="1326072" y="1071961"/>
                  <a:pt x="1227908" y="1120250"/>
                  <a:pt x="1156062" y="1158713"/>
                </a:cubicBezTo>
                <a:cubicBezTo>
                  <a:pt x="1084216" y="1197176"/>
                  <a:pt x="1009242" y="1250339"/>
                  <a:pt x="955510" y="1255456"/>
                </a:cubicBezTo>
                <a:lnTo>
                  <a:pt x="656600" y="1351327"/>
                </a:lnTo>
                <a:cubicBezTo>
                  <a:pt x="526228" y="1400633"/>
                  <a:pt x="308833" y="1446527"/>
                  <a:pt x="199400" y="1467995"/>
                </a:cubicBezTo>
                <a:cubicBezTo>
                  <a:pt x="89967" y="1489463"/>
                  <a:pt x="25213" y="1477606"/>
                  <a:pt x="0" y="1480135"/>
                </a:cubicBezTo>
              </a:path>
            </a:pathLst>
          </a:custGeom>
          <a:noFill/>
          <a:ln w="38100">
            <a:solidFill>
              <a:schemeClr val="accent4"/>
            </a:solidFill>
            <a:headEnd type="none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9" name="Forma libre: forma 28">
            <a:extLst>
              <a:ext uri="{FF2B5EF4-FFF2-40B4-BE49-F238E27FC236}">
                <a16:creationId xmlns:a16="http://schemas.microsoft.com/office/drawing/2014/main" id="{15FD1C80-6737-4211-A3B3-6ACA16F83624}"/>
              </a:ext>
            </a:extLst>
          </p:cNvPr>
          <p:cNvSpPr/>
          <p:nvPr/>
        </p:nvSpPr>
        <p:spPr>
          <a:xfrm>
            <a:off x="10920548" y="3670663"/>
            <a:ext cx="993355" cy="1345474"/>
          </a:xfrm>
          <a:custGeom>
            <a:avLst/>
            <a:gdLst>
              <a:gd name="connsiteX0" fmla="*/ 182880 w 1018903"/>
              <a:gd name="connsiteY0" fmla="*/ 0 h 1384663"/>
              <a:gd name="connsiteX1" fmla="*/ 326572 w 1018903"/>
              <a:gd name="connsiteY1" fmla="*/ 13063 h 1384663"/>
              <a:gd name="connsiteX2" fmla="*/ 457200 w 1018903"/>
              <a:gd name="connsiteY2" fmla="*/ 39188 h 1384663"/>
              <a:gd name="connsiteX3" fmla="*/ 587829 w 1018903"/>
              <a:gd name="connsiteY3" fmla="*/ 26126 h 1384663"/>
              <a:gd name="connsiteX4" fmla="*/ 679269 w 1018903"/>
              <a:gd name="connsiteY4" fmla="*/ 104503 h 1384663"/>
              <a:gd name="connsiteX5" fmla="*/ 705394 w 1018903"/>
              <a:gd name="connsiteY5" fmla="*/ 156754 h 1384663"/>
              <a:gd name="connsiteX6" fmla="*/ 744583 w 1018903"/>
              <a:gd name="connsiteY6" fmla="*/ 222068 h 1384663"/>
              <a:gd name="connsiteX7" fmla="*/ 770709 w 1018903"/>
              <a:gd name="connsiteY7" fmla="*/ 274320 h 1384663"/>
              <a:gd name="connsiteX8" fmla="*/ 875212 w 1018903"/>
              <a:gd name="connsiteY8" fmla="*/ 457200 h 1384663"/>
              <a:gd name="connsiteX9" fmla="*/ 940526 w 1018903"/>
              <a:gd name="connsiteY9" fmla="*/ 613954 h 1384663"/>
              <a:gd name="connsiteX10" fmla="*/ 953589 w 1018903"/>
              <a:gd name="connsiteY10" fmla="*/ 692331 h 1384663"/>
              <a:gd name="connsiteX11" fmla="*/ 1005840 w 1018903"/>
              <a:gd name="connsiteY11" fmla="*/ 836023 h 1384663"/>
              <a:gd name="connsiteX12" fmla="*/ 1018903 w 1018903"/>
              <a:gd name="connsiteY12" fmla="*/ 901337 h 1384663"/>
              <a:gd name="connsiteX13" fmla="*/ 992777 w 1018903"/>
              <a:gd name="connsiteY13" fmla="*/ 1227908 h 1384663"/>
              <a:gd name="connsiteX14" fmla="*/ 901337 w 1018903"/>
              <a:gd name="connsiteY14" fmla="*/ 1240971 h 1384663"/>
              <a:gd name="connsiteX15" fmla="*/ 744583 w 1018903"/>
              <a:gd name="connsiteY15" fmla="*/ 1267097 h 1384663"/>
              <a:gd name="connsiteX16" fmla="*/ 326572 w 1018903"/>
              <a:gd name="connsiteY16" fmla="*/ 1306286 h 1384663"/>
              <a:gd name="connsiteX17" fmla="*/ 235132 w 1018903"/>
              <a:gd name="connsiteY17" fmla="*/ 1319348 h 1384663"/>
              <a:gd name="connsiteX18" fmla="*/ 104503 w 1018903"/>
              <a:gd name="connsiteY18" fmla="*/ 1332411 h 1384663"/>
              <a:gd name="connsiteX19" fmla="*/ 0 w 1018903"/>
              <a:gd name="connsiteY19" fmla="*/ 1384663 h 1384663"/>
              <a:gd name="connsiteX0" fmla="*/ 182880 w 1018903"/>
              <a:gd name="connsiteY0" fmla="*/ 0 h 1384663"/>
              <a:gd name="connsiteX1" fmla="*/ 326572 w 1018903"/>
              <a:gd name="connsiteY1" fmla="*/ 13063 h 1384663"/>
              <a:gd name="connsiteX2" fmla="*/ 457200 w 1018903"/>
              <a:gd name="connsiteY2" fmla="*/ 39188 h 1384663"/>
              <a:gd name="connsiteX3" fmla="*/ 587829 w 1018903"/>
              <a:gd name="connsiteY3" fmla="*/ 26126 h 1384663"/>
              <a:gd name="connsiteX4" fmla="*/ 679269 w 1018903"/>
              <a:gd name="connsiteY4" fmla="*/ 104503 h 1384663"/>
              <a:gd name="connsiteX5" fmla="*/ 705394 w 1018903"/>
              <a:gd name="connsiteY5" fmla="*/ 156754 h 1384663"/>
              <a:gd name="connsiteX6" fmla="*/ 744583 w 1018903"/>
              <a:gd name="connsiteY6" fmla="*/ 222068 h 1384663"/>
              <a:gd name="connsiteX7" fmla="*/ 770709 w 1018903"/>
              <a:gd name="connsiteY7" fmla="*/ 274320 h 1384663"/>
              <a:gd name="connsiteX8" fmla="*/ 875212 w 1018903"/>
              <a:gd name="connsiteY8" fmla="*/ 457200 h 1384663"/>
              <a:gd name="connsiteX9" fmla="*/ 940526 w 1018903"/>
              <a:gd name="connsiteY9" fmla="*/ 613954 h 1384663"/>
              <a:gd name="connsiteX10" fmla="*/ 953589 w 1018903"/>
              <a:gd name="connsiteY10" fmla="*/ 692331 h 1384663"/>
              <a:gd name="connsiteX11" fmla="*/ 1005840 w 1018903"/>
              <a:gd name="connsiteY11" fmla="*/ 836023 h 1384663"/>
              <a:gd name="connsiteX12" fmla="*/ 1018903 w 1018903"/>
              <a:gd name="connsiteY12" fmla="*/ 901337 h 1384663"/>
              <a:gd name="connsiteX13" fmla="*/ 901337 w 1018903"/>
              <a:gd name="connsiteY13" fmla="*/ 1214845 h 1384663"/>
              <a:gd name="connsiteX14" fmla="*/ 901337 w 1018903"/>
              <a:gd name="connsiteY14" fmla="*/ 1240971 h 1384663"/>
              <a:gd name="connsiteX15" fmla="*/ 744583 w 1018903"/>
              <a:gd name="connsiteY15" fmla="*/ 1267097 h 1384663"/>
              <a:gd name="connsiteX16" fmla="*/ 326572 w 1018903"/>
              <a:gd name="connsiteY16" fmla="*/ 1306286 h 1384663"/>
              <a:gd name="connsiteX17" fmla="*/ 235132 w 1018903"/>
              <a:gd name="connsiteY17" fmla="*/ 1319348 h 1384663"/>
              <a:gd name="connsiteX18" fmla="*/ 104503 w 1018903"/>
              <a:gd name="connsiteY18" fmla="*/ 1332411 h 1384663"/>
              <a:gd name="connsiteX19" fmla="*/ 0 w 1018903"/>
              <a:gd name="connsiteY19" fmla="*/ 1384663 h 1384663"/>
              <a:gd name="connsiteX0" fmla="*/ 182880 w 1006017"/>
              <a:gd name="connsiteY0" fmla="*/ 0 h 1384663"/>
              <a:gd name="connsiteX1" fmla="*/ 326572 w 1006017"/>
              <a:gd name="connsiteY1" fmla="*/ 13063 h 1384663"/>
              <a:gd name="connsiteX2" fmla="*/ 457200 w 1006017"/>
              <a:gd name="connsiteY2" fmla="*/ 39188 h 1384663"/>
              <a:gd name="connsiteX3" fmla="*/ 587829 w 1006017"/>
              <a:gd name="connsiteY3" fmla="*/ 26126 h 1384663"/>
              <a:gd name="connsiteX4" fmla="*/ 679269 w 1006017"/>
              <a:gd name="connsiteY4" fmla="*/ 104503 h 1384663"/>
              <a:gd name="connsiteX5" fmla="*/ 705394 w 1006017"/>
              <a:gd name="connsiteY5" fmla="*/ 156754 h 1384663"/>
              <a:gd name="connsiteX6" fmla="*/ 744583 w 1006017"/>
              <a:gd name="connsiteY6" fmla="*/ 222068 h 1384663"/>
              <a:gd name="connsiteX7" fmla="*/ 770709 w 1006017"/>
              <a:gd name="connsiteY7" fmla="*/ 274320 h 1384663"/>
              <a:gd name="connsiteX8" fmla="*/ 875212 w 1006017"/>
              <a:gd name="connsiteY8" fmla="*/ 457200 h 1384663"/>
              <a:gd name="connsiteX9" fmla="*/ 940526 w 1006017"/>
              <a:gd name="connsiteY9" fmla="*/ 613954 h 1384663"/>
              <a:gd name="connsiteX10" fmla="*/ 953589 w 1006017"/>
              <a:gd name="connsiteY10" fmla="*/ 692331 h 1384663"/>
              <a:gd name="connsiteX11" fmla="*/ 1005840 w 1006017"/>
              <a:gd name="connsiteY11" fmla="*/ 836023 h 1384663"/>
              <a:gd name="connsiteX12" fmla="*/ 940526 w 1006017"/>
              <a:gd name="connsiteY12" fmla="*/ 888274 h 1384663"/>
              <a:gd name="connsiteX13" fmla="*/ 901337 w 1006017"/>
              <a:gd name="connsiteY13" fmla="*/ 1214845 h 1384663"/>
              <a:gd name="connsiteX14" fmla="*/ 901337 w 1006017"/>
              <a:gd name="connsiteY14" fmla="*/ 1240971 h 1384663"/>
              <a:gd name="connsiteX15" fmla="*/ 744583 w 1006017"/>
              <a:gd name="connsiteY15" fmla="*/ 1267097 h 1384663"/>
              <a:gd name="connsiteX16" fmla="*/ 326572 w 1006017"/>
              <a:gd name="connsiteY16" fmla="*/ 1306286 h 1384663"/>
              <a:gd name="connsiteX17" fmla="*/ 235132 w 1006017"/>
              <a:gd name="connsiteY17" fmla="*/ 1319348 h 1384663"/>
              <a:gd name="connsiteX18" fmla="*/ 104503 w 1006017"/>
              <a:gd name="connsiteY18" fmla="*/ 1332411 h 1384663"/>
              <a:gd name="connsiteX19" fmla="*/ 0 w 1006017"/>
              <a:gd name="connsiteY19" fmla="*/ 1384663 h 1384663"/>
              <a:gd name="connsiteX0" fmla="*/ 182880 w 1006976"/>
              <a:gd name="connsiteY0" fmla="*/ 0 h 1384663"/>
              <a:gd name="connsiteX1" fmla="*/ 326572 w 1006976"/>
              <a:gd name="connsiteY1" fmla="*/ 13063 h 1384663"/>
              <a:gd name="connsiteX2" fmla="*/ 457200 w 1006976"/>
              <a:gd name="connsiteY2" fmla="*/ 39188 h 1384663"/>
              <a:gd name="connsiteX3" fmla="*/ 587829 w 1006976"/>
              <a:gd name="connsiteY3" fmla="*/ 26126 h 1384663"/>
              <a:gd name="connsiteX4" fmla="*/ 679269 w 1006976"/>
              <a:gd name="connsiteY4" fmla="*/ 104503 h 1384663"/>
              <a:gd name="connsiteX5" fmla="*/ 705394 w 1006976"/>
              <a:gd name="connsiteY5" fmla="*/ 156754 h 1384663"/>
              <a:gd name="connsiteX6" fmla="*/ 744583 w 1006976"/>
              <a:gd name="connsiteY6" fmla="*/ 222068 h 1384663"/>
              <a:gd name="connsiteX7" fmla="*/ 770709 w 1006976"/>
              <a:gd name="connsiteY7" fmla="*/ 274320 h 1384663"/>
              <a:gd name="connsiteX8" fmla="*/ 875212 w 1006976"/>
              <a:gd name="connsiteY8" fmla="*/ 457200 h 1384663"/>
              <a:gd name="connsiteX9" fmla="*/ 940526 w 1006976"/>
              <a:gd name="connsiteY9" fmla="*/ 613954 h 1384663"/>
              <a:gd name="connsiteX10" fmla="*/ 953589 w 1006976"/>
              <a:gd name="connsiteY10" fmla="*/ 692331 h 1384663"/>
              <a:gd name="connsiteX11" fmla="*/ 1005840 w 1006976"/>
              <a:gd name="connsiteY11" fmla="*/ 836023 h 1384663"/>
              <a:gd name="connsiteX12" fmla="*/ 914400 w 1006976"/>
              <a:gd name="connsiteY12" fmla="*/ 901337 h 1384663"/>
              <a:gd name="connsiteX13" fmla="*/ 901337 w 1006976"/>
              <a:gd name="connsiteY13" fmla="*/ 1214845 h 1384663"/>
              <a:gd name="connsiteX14" fmla="*/ 901337 w 1006976"/>
              <a:gd name="connsiteY14" fmla="*/ 1240971 h 1384663"/>
              <a:gd name="connsiteX15" fmla="*/ 744583 w 1006976"/>
              <a:gd name="connsiteY15" fmla="*/ 1267097 h 1384663"/>
              <a:gd name="connsiteX16" fmla="*/ 326572 w 1006976"/>
              <a:gd name="connsiteY16" fmla="*/ 1306286 h 1384663"/>
              <a:gd name="connsiteX17" fmla="*/ 235132 w 1006976"/>
              <a:gd name="connsiteY17" fmla="*/ 1319348 h 1384663"/>
              <a:gd name="connsiteX18" fmla="*/ 104503 w 1006976"/>
              <a:gd name="connsiteY18" fmla="*/ 1332411 h 1384663"/>
              <a:gd name="connsiteX19" fmla="*/ 0 w 1006976"/>
              <a:gd name="connsiteY19" fmla="*/ 1384663 h 1384663"/>
              <a:gd name="connsiteX0" fmla="*/ 182880 w 954465"/>
              <a:gd name="connsiteY0" fmla="*/ 0 h 1384663"/>
              <a:gd name="connsiteX1" fmla="*/ 326572 w 954465"/>
              <a:gd name="connsiteY1" fmla="*/ 13063 h 1384663"/>
              <a:gd name="connsiteX2" fmla="*/ 457200 w 954465"/>
              <a:gd name="connsiteY2" fmla="*/ 39188 h 1384663"/>
              <a:gd name="connsiteX3" fmla="*/ 587829 w 954465"/>
              <a:gd name="connsiteY3" fmla="*/ 26126 h 1384663"/>
              <a:gd name="connsiteX4" fmla="*/ 679269 w 954465"/>
              <a:gd name="connsiteY4" fmla="*/ 104503 h 1384663"/>
              <a:gd name="connsiteX5" fmla="*/ 705394 w 954465"/>
              <a:gd name="connsiteY5" fmla="*/ 156754 h 1384663"/>
              <a:gd name="connsiteX6" fmla="*/ 744583 w 954465"/>
              <a:gd name="connsiteY6" fmla="*/ 222068 h 1384663"/>
              <a:gd name="connsiteX7" fmla="*/ 770709 w 954465"/>
              <a:gd name="connsiteY7" fmla="*/ 274320 h 1384663"/>
              <a:gd name="connsiteX8" fmla="*/ 875212 w 954465"/>
              <a:gd name="connsiteY8" fmla="*/ 457200 h 1384663"/>
              <a:gd name="connsiteX9" fmla="*/ 940526 w 954465"/>
              <a:gd name="connsiteY9" fmla="*/ 613954 h 1384663"/>
              <a:gd name="connsiteX10" fmla="*/ 953589 w 954465"/>
              <a:gd name="connsiteY10" fmla="*/ 692331 h 1384663"/>
              <a:gd name="connsiteX11" fmla="*/ 914400 w 954465"/>
              <a:gd name="connsiteY11" fmla="*/ 901337 h 1384663"/>
              <a:gd name="connsiteX12" fmla="*/ 901337 w 954465"/>
              <a:gd name="connsiteY12" fmla="*/ 1214845 h 1384663"/>
              <a:gd name="connsiteX13" fmla="*/ 901337 w 954465"/>
              <a:gd name="connsiteY13" fmla="*/ 1240971 h 1384663"/>
              <a:gd name="connsiteX14" fmla="*/ 744583 w 954465"/>
              <a:gd name="connsiteY14" fmla="*/ 1267097 h 1384663"/>
              <a:gd name="connsiteX15" fmla="*/ 326572 w 954465"/>
              <a:gd name="connsiteY15" fmla="*/ 1306286 h 1384663"/>
              <a:gd name="connsiteX16" fmla="*/ 235132 w 954465"/>
              <a:gd name="connsiteY16" fmla="*/ 1319348 h 1384663"/>
              <a:gd name="connsiteX17" fmla="*/ 104503 w 954465"/>
              <a:gd name="connsiteY17" fmla="*/ 1332411 h 1384663"/>
              <a:gd name="connsiteX18" fmla="*/ 0 w 954465"/>
              <a:gd name="connsiteY18" fmla="*/ 1384663 h 1384663"/>
              <a:gd name="connsiteX0" fmla="*/ 182880 w 981364"/>
              <a:gd name="connsiteY0" fmla="*/ 0 h 1384663"/>
              <a:gd name="connsiteX1" fmla="*/ 326572 w 981364"/>
              <a:gd name="connsiteY1" fmla="*/ 13063 h 1384663"/>
              <a:gd name="connsiteX2" fmla="*/ 457200 w 981364"/>
              <a:gd name="connsiteY2" fmla="*/ 39188 h 1384663"/>
              <a:gd name="connsiteX3" fmla="*/ 587829 w 981364"/>
              <a:gd name="connsiteY3" fmla="*/ 26126 h 1384663"/>
              <a:gd name="connsiteX4" fmla="*/ 679269 w 981364"/>
              <a:gd name="connsiteY4" fmla="*/ 104503 h 1384663"/>
              <a:gd name="connsiteX5" fmla="*/ 705394 w 981364"/>
              <a:gd name="connsiteY5" fmla="*/ 156754 h 1384663"/>
              <a:gd name="connsiteX6" fmla="*/ 744583 w 981364"/>
              <a:gd name="connsiteY6" fmla="*/ 222068 h 1384663"/>
              <a:gd name="connsiteX7" fmla="*/ 770709 w 981364"/>
              <a:gd name="connsiteY7" fmla="*/ 274320 h 1384663"/>
              <a:gd name="connsiteX8" fmla="*/ 875212 w 981364"/>
              <a:gd name="connsiteY8" fmla="*/ 457200 h 1384663"/>
              <a:gd name="connsiteX9" fmla="*/ 940526 w 981364"/>
              <a:gd name="connsiteY9" fmla="*/ 613954 h 1384663"/>
              <a:gd name="connsiteX10" fmla="*/ 953589 w 981364"/>
              <a:gd name="connsiteY10" fmla="*/ 692331 h 1384663"/>
              <a:gd name="connsiteX11" fmla="*/ 979715 w 981364"/>
              <a:gd name="connsiteY11" fmla="*/ 901337 h 1384663"/>
              <a:gd name="connsiteX12" fmla="*/ 901337 w 981364"/>
              <a:gd name="connsiteY12" fmla="*/ 1214845 h 1384663"/>
              <a:gd name="connsiteX13" fmla="*/ 901337 w 981364"/>
              <a:gd name="connsiteY13" fmla="*/ 1240971 h 1384663"/>
              <a:gd name="connsiteX14" fmla="*/ 744583 w 981364"/>
              <a:gd name="connsiteY14" fmla="*/ 1267097 h 1384663"/>
              <a:gd name="connsiteX15" fmla="*/ 326572 w 981364"/>
              <a:gd name="connsiteY15" fmla="*/ 1306286 h 1384663"/>
              <a:gd name="connsiteX16" fmla="*/ 235132 w 981364"/>
              <a:gd name="connsiteY16" fmla="*/ 1319348 h 1384663"/>
              <a:gd name="connsiteX17" fmla="*/ 104503 w 981364"/>
              <a:gd name="connsiteY17" fmla="*/ 1332411 h 1384663"/>
              <a:gd name="connsiteX18" fmla="*/ 0 w 981364"/>
              <a:gd name="connsiteY18" fmla="*/ 1384663 h 1384663"/>
              <a:gd name="connsiteX0" fmla="*/ 182880 w 981364"/>
              <a:gd name="connsiteY0" fmla="*/ 0 h 1384663"/>
              <a:gd name="connsiteX1" fmla="*/ 326572 w 981364"/>
              <a:gd name="connsiteY1" fmla="*/ 13063 h 1384663"/>
              <a:gd name="connsiteX2" fmla="*/ 457200 w 981364"/>
              <a:gd name="connsiteY2" fmla="*/ 39188 h 1384663"/>
              <a:gd name="connsiteX3" fmla="*/ 587829 w 981364"/>
              <a:gd name="connsiteY3" fmla="*/ 26126 h 1384663"/>
              <a:gd name="connsiteX4" fmla="*/ 679269 w 981364"/>
              <a:gd name="connsiteY4" fmla="*/ 104503 h 1384663"/>
              <a:gd name="connsiteX5" fmla="*/ 705394 w 981364"/>
              <a:gd name="connsiteY5" fmla="*/ 156754 h 1384663"/>
              <a:gd name="connsiteX6" fmla="*/ 744583 w 981364"/>
              <a:gd name="connsiteY6" fmla="*/ 222068 h 1384663"/>
              <a:gd name="connsiteX7" fmla="*/ 770709 w 981364"/>
              <a:gd name="connsiteY7" fmla="*/ 274320 h 1384663"/>
              <a:gd name="connsiteX8" fmla="*/ 875212 w 981364"/>
              <a:gd name="connsiteY8" fmla="*/ 457200 h 1384663"/>
              <a:gd name="connsiteX9" fmla="*/ 940526 w 981364"/>
              <a:gd name="connsiteY9" fmla="*/ 613954 h 1384663"/>
              <a:gd name="connsiteX10" fmla="*/ 953589 w 981364"/>
              <a:gd name="connsiteY10" fmla="*/ 692331 h 1384663"/>
              <a:gd name="connsiteX11" fmla="*/ 979715 w 981364"/>
              <a:gd name="connsiteY11" fmla="*/ 901337 h 1384663"/>
              <a:gd name="connsiteX12" fmla="*/ 901337 w 981364"/>
              <a:gd name="connsiteY12" fmla="*/ 1214845 h 1384663"/>
              <a:gd name="connsiteX13" fmla="*/ 744583 w 981364"/>
              <a:gd name="connsiteY13" fmla="*/ 1267097 h 1384663"/>
              <a:gd name="connsiteX14" fmla="*/ 326572 w 981364"/>
              <a:gd name="connsiteY14" fmla="*/ 1306286 h 1384663"/>
              <a:gd name="connsiteX15" fmla="*/ 235132 w 981364"/>
              <a:gd name="connsiteY15" fmla="*/ 1319348 h 1384663"/>
              <a:gd name="connsiteX16" fmla="*/ 104503 w 981364"/>
              <a:gd name="connsiteY16" fmla="*/ 1332411 h 1384663"/>
              <a:gd name="connsiteX17" fmla="*/ 0 w 981364"/>
              <a:gd name="connsiteY17" fmla="*/ 1384663 h 1384663"/>
              <a:gd name="connsiteX0" fmla="*/ 182880 w 991267"/>
              <a:gd name="connsiteY0" fmla="*/ 0 h 1384663"/>
              <a:gd name="connsiteX1" fmla="*/ 326572 w 991267"/>
              <a:gd name="connsiteY1" fmla="*/ 13063 h 1384663"/>
              <a:gd name="connsiteX2" fmla="*/ 457200 w 991267"/>
              <a:gd name="connsiteY2" fmla="*/ 39188 h 1384663"/>
              <a:gd name="connsiteX3" fmla="*/ 587829 w 991267"/>
              <a:gd name="connsiteY3" fmla="*/ 26126 h 1384663"/>
              <a:gd name="connsiteX4" fmla="*/ 679269 w 991267"/>
              <a:gd name="connsiteY4" fmla="*/ 104503 h 1384663"/>
              <a:gd name="connsiteX5" fmla="*/ 705394 w 991267"/>
              <a:gd name="connsiteY5" fmla="*/ 156754 h 1384663"/>
              <a:gd name="connsiteX6" fmla="*/ 744583 w 991267"/>
              <a:gd name="connsiteY6" fmla="*/ 222068 h 1384663"/>
              <a:gd name="connsiteX7" fmla="*/ 770709 w 991267"/>
              <a:gd name="connsiteY7" fmla="*/ 274320 h 1384663"/>
              <a:gd name="connsiteX8" fmla="*/ 875212 w 991267"/>
              <a:gd name="connsiteY8" fmla="*/ 457200 h 1384663"/>
              <a:gd name="connsiteX9" fmla="*/ 940526 w 991267"/>
              <a:gd name="connsiteY9" fmla="*/ 613954 h 1384663"/>
              <a:gd name="connsiteX10" fmla="*/ 953589 w 991267"/>
              <a:gd name="connsiteY10" fmla="*/ 692331 h 1384663"/>
              <a:gd name="connsiteX11" fmla="*/ 979715 w 991267"/>
              <a:gd name="connsiteY11" fmla="*/ 901337 h 1384663"/>
              <a:gd name="connsiteX12" fmla="*/ 744583 w 991267"/>
              <a:gd name="connsiteY12" fmla="*/ 1267097 h 1384663"/>
              <a:gd name="connsiteX13" fmla="*/ 326572 w 991267"/>
              <a:gd name="connsiteY13" fmla="*/ 1306286 h 1384663"/>
              <a:gd name="connsiteX14" fmla="*/ 235132 w 991267"/>
              <a:gd name="connsiteY14" fmla="*/ 1319348 h 1384663"/>
              <a:gd name="connsiteX15" fmla="*/ 104503 w 991267"/>
              <a:gd name="connsiteY15" fmla="*/ 1332411 h 1384663"/>
              <a:gd name="connsiteX16" fmla="*/ 0 w 991267"/>
              <a:gd name="connsiteY16" fmla="*/ 1384663 h 1384663"/>
              <a:gd name="connsiteX0" fmla="*/ 182880 w 991267"/>
              <a:gd name="connsiteY0" fmla="*/ 0 h 1345474"/>
              <a:gd name="connsiteX1" fmla="*/ 326572 w 991267"/>
              <a:gd name="connsiteY1" fmla="*/ 13063 h 1345474"/>
              <a:gd name="connsiteX2" fmla="*/ 457200 w 991267"/>
              <a:gd name="connsiteY2" fmla="*/ 39188 h 1345474"/>
              <a:gd name="connsiteX3" fmla="*/ 587829 w 991267"/>
              <a:gd name="connsiteY3" fmla="*/ 26126 h 1345474"/>
              <a:gd name="connsiteX4" fmla="*/ 679269 w 991267"/>
              <a:gd name="connsiteY4" fmla="*/ 104503 h 1345474"/>
              <a:gd name="connsiteX5" fmla="*/ 705394 w 991267"/>
              <a:gd name="connsiteY5" fmla="*/ 156754 h 1345474"/>
              <a:gd name="connsiteX6" fmla="*/ 744583 w 991267"/>
              <a:gd name="connsiteY6" fmla="*/ 222068 h 1345474"/>
              <a:gd name="connsiteX7" fmla="*/ 770709 w 991267"/>
              <a:gd name="connsiteY7" fmla="*/ 274320 h 1345474"/>
              <a:gd name="connsiteX8" fmla="*/ 875212 w 991267"/>
              <a:gd name="connsiteY8" fmla="*/ 457200 h 1345474"/>
              <a:gd name="connsiteX9" fmla="*/ 940526 w 991267"/>
              <a:gd name="connsiteY9" fmla="*/ 613954 h 1345474"/>
              <a:gd name="connsiteX10" fmla="*/ 953589 w 991267"/>
              <a:gd name="connsiteY10" fmla="*/ 692331 h 1345474"/>
              <a:gd name="connsiteX11" fmla="*/ 979715 w 991267"/>
              <a:gd name="connsiteY11" fmla="*/ 901337 h 1345474"/>
              <a:gd name="connsiteX12" fmla="*/ 744583 w 991267"/>
              <a:gd name="connsiteY12" fmla="*/ 1267097 h 1345474"/>
              <a:gd name="connsiteX13" fmla="*/ 326572 w 991267"/>
              <a:gd name="connsiteY13" fmla="*/ 1306286 h 1345474"/>
              <a:gd name="connsiteX14" fmla="*/ 235132 w 991267"/>
              <a:gd name="connsiteY14" fmla="*/ 1319348 h 1345474"/>
              <a:gd name="connsiteX15" fmla="*/ 104503 w 991267"/>
              <a:gd name="connsiteY15" fmla="*/ 1332411 h 1345474"/>
              <a:gd name="connsiteX16" fmla="*/ 0 w 991267"/>
              <a:gd name="connsiteY16" fmla="*/ 1345474 h 1345474"/>
              <a:gd name="connsiteX0" fmla="*/ 182880 w 991267"/>
              <a:gd name="connsiteY0" fmla="*/ 0 h 1345474"/>
              <a:gd name="connsiteX1" fmla="*/ 326572 w 991267"/>
              <a:gd name="connsiteY1" fmla="*/ 13063 h 1345474"/>
              <a:gd name="connsiteX2" fmla="*/ 457200 w 991267"/>
              <a:gd name="connsiteY2" fmla="*/ 39188 h 1345474"/>
              <a:gd name="connsiteX3" fmla="*/ 587829 w 991267"/>
              <a:gd name="connsiteY3" fmla="*/ 26126 h 1345474"/>
              <a:gd name="connsiteX4" fmla="*/ 705394 w 991267"/>
              <a:gd name="connsiteY4" fmla="*/ 156754 h 1345474"/>
              <a:gd name="connsiteX5" fmla="*/ 744583 w 991267"/>
              <a:gd name="connsiteY5" fmla="*/ 222068 h 1345474"/>
              <a:gd name="connsiteX6" fmla="*/ 770709 w 991267"/>
              <a:gd name="connsiteY6" fmla="*/ 274320 h 1345474"/>
              <a:gd name="connsiteX7" fmla="*/ 875212 w 991267"/>
              <a:gd name="connsiteY7" fmla="*/ 457200 h 1345474"/>
              <a:gd name="connsiteX8" fmla="*/ 940526 w 991267"/>
              <a:gd name="connsiteY8" fmla="*/ 613954 h 1345474"/>
              <a:gd name="connsiteX9" fmla="*/ 953589 w 991267"/>
              <a:gd name="connsiteY9" fmla="*/ 692331 h 1345474"/>
              <a:gd name="connsiteX10" fmla="*/ 979715 w 991267"/>
              <a:gd name="connsiteY10" fmla="*/ 901337 h 1345474"/>
              <a:gd name="connsiteX11" fmla="*/ 744583 w 991267"/>
              <a:gd name="connsiteY11" fmla="*/ 1267097 h 1345474"/>
              <a:gd name="connsiteX12" fmla="*/ 326572 w 991267"/>
              <a:gd name="connsiteY12" fmla="*/ 1306286 h 1345474"/>
              <a:gd name="connsiteX13" fmla="*/ 235132 w 991267"/>
              <a:gd name="connsiteY13" fmla="*/ 1319348 h 1345474"/>
              <a:gd name="connsiteX14" fmla="*/ 104503 w 991267"/>
              <a:gd name="connsiteY14" fmla="*/ 1332411 h 1345474"/>
              <a:gd name="connsiteX15" fmla="*/ 0 w 991267"/>
              <a:gd name="connsiteY15" fmla="*/ 1345474 h 1345474"/>
              <a:gd name="connsiteX0" fmla="*/ 182880 w 991267"/>
              <a:gd name="connsiteY0" fmla="*/ 0 h 1345474"/>
              <a:gd name="connsiteX1" fmla="*/ 326572 w 991267"/>
              <a:gd name="connsiteY1" fmla="*/ 13063 h 1345474"/>
              <a:gd name="connsiteX2" fmla="*/ 457200 w 991267"/>
              <a:gd name="connsiteY2" fmla="*/ 39188 h 1345474"/>
              <a:gd name="connsiteX3" fmla="*/ 705394 w 991267"/>
              <a:gd name="connsiteY3" fmla="*/ 156754 h 1345474"/>
              <a:gd name="connsiteX4" fmla="*/ 744583 w 991267"/>
              <a:gd name="connsiteY4" fmla="*/ 222068 h 1345474"/>
              <a:gd name="connsiteX5" fmla="*/ 770709 w 991267"/>
              <a:gd name="connsiteY5" fmla="*/ 274320 h 1345474"/>
              <a:gd name="connsiteX6" fmla="*/ 875212 w 991267"/>
              <a:gd name="connsiteY6" fmla="*/ 457200 h 1345474"/>
              <a:gd name="connsiteX7" fmla="*/ 940526 w 991267"/>
              <a:gd name="connsiteY7" fmla="*/ 613954 h 1345474"/>
              <a:gd name="connsiteX8" fmla="*/ 953589 w 991267"/>
              <a:gd name="connsiteY8" fmla="*/ 692331 h 1345474"/>
              <a:gd name="connsiteX9" fmla="*/ 979715 w 991267"/>
              <a:gd name="connsiteY9" fmla="*/ 901337 h 1345474"/>
              <a:gd name="connsiteX10" fmla="*/ 744583 w 991267"/>
              <a:gd name="connsiteY10" fmla="*/ 1267097 h 1345474"/>
              <a:gd name="connsiteX11" fmla="*/ 326572 w 991267"/>
              <a:gd name="connsiteY11" fmla="*/ 1306286 h 1345474"/>
              <a:gd name="connsiteX12" fmla="*/ 235132 w 991267"/>
              <a:gd name="connsiteY12" fmla="*/ 1319348 h 1345474"/>
              <a:gd name="connsiteX13" fmla="*/ 104503 w 991267"/>
              <a:gd name="connsiteY13" fmla="*/ 1332411 h 1345474"/>
              <a:gd name="connsiteX14" fmla="*/ 0 w 991267"/>
              <a:gd name="connsiteY14" fmla="*/ 1345474 h 1345474"/>
              <a:gd name="connsiteX0" fmla="*/ 182880 w 991267"/>
              <a:gd name="connsiteY0" fmla="*/ 0 h 1345474"/>
              <a:gd name="connsiteX1" fmla="*/ 326572 w 991267"/>
              <a:gd name="connsiteY1" fmla="*/ 13063 h 1345474"/>
              <a:gd name="connsiteX2" fmla="*/ 457200 w 991267"/>
              <a:gd name="connsiteY2" fmla="*/ 39188 h 1345474"/>
              <a:gd name="connsiteX3" fmla="*/ 705394 w 991267"/>
              <a:gd name="connsiteY3" fmla="*/ 156754 h 1345474"/>
              <a:gd name="connsiteX4" fmla="*/ 744583 w 991267"/>
              <a:gd name="connsiteY4" fmla="*/ 222068 h 1345474"/>
              <a:gd name="connsiteX5" fmla="*/ 875212 w 991267"/>
              <a:gd name="connsiteY5" fmla="*/ 457200 h 1345474"/>
              <a:gd name="connsiteX6" fmla="*/ 940526 w 991267"/>
              <a:gd name="connsiteY6" fmla="*/ 613954 h 1345474"/>
              <a:gd name="connsiteX7" fmla="*/ 953589 w 991267"/>
              <a:gd name="connsiteY7" fmla="*/ 692331 h 1345474"/>
              <a:gd name="connsiteX8" fmla="*/ 979715 w 991267"/>
              <a:gd name="connsiteY8" fmla="*/ 901337 h 1345474"/>
              <a:gd name="connsiteX9" fmla="*/ 744583 w 991267"/>
              <a:gd name="connsiteY9" fmla="*/ 1267097 h 1345474"/>
              <a:gd name="connsiteX10" fmla="*/ 326572 w 991267"/>
              <a:gd name="connsiteY10" fmla="*/ 1306286 h 1345474"/>
              <a:gd name="connsiteX11" fmla="*/ 235132 w 991267"/>
              <a:gd name="connsiteY11" fmla="*/ 1319348 h 1345474"/>
              <a:gd name="connsiteX12" fmla="*/ 104503 w 991267"/>
              <a:gd name="connsiteY12" fmla="*/ 1332411 h 1345474"/>
              <a:gd name="connsiteX13" fmla="*/ 0 w 991267"/>
              <a:gd name="connsiteY13" fmla="*/ 1345474 h 1345474"/>
              <a:gd name="connsiteX0" fmla="*/ 182880 w 989946"/>
              <a:gd name="connsiteY0" fmla="*/ 0 h 1345474"/>
              <a:gd name="connsiteX1" fmla="*/ 326572 w 989946"/>
              <a:gd name="connsiteY1" fmla="*/ 13063 h 1345474"/>
              <a:gd name="connsiteX2" fmla="*/ 457200 w 989946"/>
              <a:gd name="connsiteY2" fmla="*/ 39188 h 1345474"/>
              <a:gd name="connsiteX3" fmla="*/ 705394 w 989946"/>
              <a:gd name="connsiteY3" fmla="*/ 156754 h 1345474"/>
              <a:gd name="connsiteX4" fmla="*/ 744583 w 989946"/>
              <a:gd name="connsiteY4" fmla="*/ 222068 h 1345474"/>
              <a:gd name="connsiteX5" fmla="*/ 875212 w 989946"/>
              <a:gd name="connsiteY5" fmla="*/ 457200 h 1345474"/>
              <a:gd name="connsiteX6" fmla="*/ 940526 w 989946"/>
              <a:gd name="connsiteY6" fmla="*/ 613954 h 1345474"/>
              <a:gd name="connsiteX7" fmla="*/ 979715 w 989946"/>
              <a:gd name="connsiteY7" fmla="*/ 901337 h 1345474"/>
              <a:gd name="connsiteX8" fmla="*/ 744583 w 989946"/>
              <a:gd name="connsiteY8" fmla="*/ 1267097 h 1345474"/>
              <a:gd name="connsiteX9" fmla="*/ 326572 w 989946"/>
              <a:gd name="connsiteY9" fmla="*/ 1306286 h 1345474"/>
              <a:gd name="connsiteX10" fmla="*/ 235132 w 989946"/>
              <a:gd name="connsiteY10" fmla="*/ 1319348 h 1345474"/>
              <a:gd name="connsiteX11" fmla="*/ 104503 w 989946"/>
              <a:gd name="connsiteY11" fmla="*/ 1332411 h 1345474"/>
              <a:gd name="connsiteX12" fmla="*/ 0 w 989946"/>
              <a:gd name="connsiteY12" fmla="*/ 1345474 h 1345474"/>
              <a:gd name="connsiteX0" fmla="*/ 182880 w 989946"/>
              <a:gd name="connsiteY0" fmla="*/ 0 h 1345474"/>
              <a:gd name="connsiteX1" fmla="*/ 326572 w 989946"/>
              <a:gd name="connsiteY1" fmla="*/ 13063 h 1345474"/>
              <a:gd name="connsiteX2" fmla="*/ 457200 w 989946"/>
              <a:gd name="connsiteY2" fmla="*/ 39188 h 1345474"/>
              <a:gd name="connsiteX3" fmla="*/ 705394 w 989946"/>
              <a:gd name="connsiteY3" fmla="*/ 156754 h 1345474"/>
              <a:gd name="connsiteX4" fmla="*/ 744583 w 989946"/>
              <a:gd name="connsiteY4" fmla="*/ 222068 h 1345474"/>
              <a:gd name="connsiteX5" fmla="*/ 875212 w 989946"/>
              <a:gd name="connsiteY5" fmla="*/ 457200 h 1345474"/>
              <a:gd name="connsiteX6" fmla="*/ 940526 w 989946"/>
              <a:gd name="connsiteY6" fmla="*/ 613954 h 1345474"/>
              <a:gd name="connsiteX7" fmla="*/ 979715 w 989946"/>
              <a:gd name="connsiteY7" fmla="*/ 901337 h 1345474"/>
              <a:gd name="connsiteX8" fmla="*/ 744583 w 989946"/>
              <a:gd name="connsiteY8" fmla="*/ 1267097 h 1345474"/>
              <a:gd name="connsiteX9" fmla="*/ 326572 w 989946"/>
              <a:gd name="connsiteY9" fmla="*/ 1306286 h 1345474"/>
              <a:gd name="connsiteX10" fmla="*/ 104503 w 989946"/>
              <a:gd name="connsiteY10" fmla="*/ 1332411 h 1345474"/>
              <a:gd name="connsiteX11" fmla="*/ 0 w 989946"/>
              <a:gd name="connsiteY11" fmla="*/ 1345474 h 1345474"/>
              <a:gd name="connsiteX0" fmla="*/ 182880 w 989235"/>
              <a:gd name="connsiteY0" fmla="*/ 0 h 1345474"/>
              <a:gd name="connsiteX1" fmla="*/ 326572 w 989235"/>
              <a:gd name="connsiteY1" fmla="*/ 13063 h 1345474"/>
              <a:gd name="connsiteX2" fmla="*/ 457200 w 989235"/>
              <a:gd name="connsiteY2" fmla="*/ 39188 h 1345474"/>
              <a:gd name="connsiteX3" fmla="*/ 705394 w 989235"/>
              <a:gd name="connsiteY3" fmla="*/ 156754 h 1345474"/>
              <a:gd name="connsiteX4" fmla="*/ 744583 w 989235"/>
              <a:gd name="connsiteY4" fmla="*/ 222068 h 1345474"/>
              <a:gd name="connsiteX5" fmla="*/ 914400 w 989235"/>
              <a:gd name="connsiteY5" fmla="*/ 431074 h 1345474"/>
              <a:gd name="connsiteX6" fmla="*/ 940526 w 989235"/>
              <a:gd name="connsiteY6" fmla="*/ 613954 h 1345474"/>
              <a:gd name="connsiteX7" fmla="*/ 979715 w 989235"/>
              <a:gd name="connsiteY7" fmla="*/ 901337 h 1345474"/>
              <a:gd name="connsiteX8" fmla="*/ 744583 w 989235"/>
              <a:gd name="connsiteY8" fmla="*/ 1267097 h 1345474"/>
              <a:gd name="connsiteX9" fmla="*/ 326572 w 989235"/>
              <a:gd name="connsiteY9" fmla="*/ 1306286 h 1345474"/>
              <a:gd name="connsiteX10" fmla="*/ 104503 w 989235"/>
              <a:gd name="connsiteY10" fmla="*/ 1332411 h 1345474"/>
              <a:gd name="connsiteX11" fmla="*/ 0 w 989235"/>
              <a:gd name="connsiteY11" fmla="*/ 1345474 h 1345474"/>
              <a:gd name="connsiteX0" fmla="*/ 182880 w 989235"/>
              <a:gd name="connsiteY0" fmla="*/ 0 h 1345474"/>
              <a:gd name="connsiteX1" fmla="*/ 326572 w 989235"/>
              <a:gd name="connsiteY1" fmla="*/ 13063 h 1345474"/>
              <a:gd name="connsiteX2" fmla="*/ 457200 w 989235"/>
              <a:gd name="connsiteY2" fmla="*/ 39188 h 1345474"/>
              <a:gd name="connsiteX3" fmla="*/ 705394 w 989235"/>
              <a:gd name="connsiteY3" fmla="*/ 156754 h 1345474"/>
              <a:gd name="connsiteX4" fmla="*/ 914400 w 989235"/>
              <a:gd name="connsiteY4" fmla="*/ 431074 h 1345474"/>
              <a:gd name="connsiteX5" fmla="*/ 940526 w 989235"/>
              <a:gd name="connsiteY5" fmla="*/ 613954 h 1345474"/>
              <a:gd name="connsiteX6" fmla="*/ 979715 w 989235"/>
              <a:gd name="connsiteY6" fmla="*/ 901337 h 1345474"/>
              <a:gd name="connsiteX7" fmla="*/ 744583 w 989235"/>
              <a:gd name="connsiteY7" fmla="*/ 1267097 h 1345474"/>
              <a:gd name="connsiteX8" fmla="*/ 326572 w 989235"/>
              <a:gd name="connsiteY8" fmla="*/ 1306286 h 1345474"/>
              <a:gd name="connsiteX9" fmla="*/ 104503 w 989235"/>
              <a:gd name="connsiteY9" fmla="*/ 1332411 h 1345474"/>
              <a:gd name="connsiteX10" fmla="*/ 0 w 989235"/>
              <a:gd name="connsiteY10" fmla="*/ 1345474 h 1345474"/>
              <a:gd name="connsiteX0" fmla="*/ 182880 w 993355"/>
              <a:gd name="connsiteY0" fmla="*/ 0 h 1345474"/>
              <a:gd name="connsiteX1" fmla="*/ 326572 w 993355"/>
              <a:gd name="connsiteY1" fmla="*/ 13063 h 1345474"/>
              <a:gd name="connsiteX2" fmla="*/ 457200 w 993355"/>
              <a:gd name="connsiteY2" fmla="*/ 39188 h 1345474"/>
              <a:gd name="connsiteX3" fmla="*/ 705394 w 993355"/>
              <a:gd name="connsiteY3" fmla="*/ 156754 h 1345474"/>
              <a:gd name="connsiteX4" fmla="*/ 914400 w 993355"/>
              <a:gd name="connsiteY4" fmla="*/ 431074 h 1345474"/>
              <a:gd name="connsiteX5" fmla="*/ 966652 w 993355"/>
              <a:gd name="connsiteY5" fmla="*/ 600892 h 1345474"/>
              <a:gd name="connsiteX6" fmla="*/ 979715 w 993355"/>
              <a:gd name="connsiteY6" fmla="*/ 901337 h 1345474"/>
              <a:gd name="connsiteX7" fmla="*/ 744583 w 993355"/>
              <a:gd name="connsiteY7" fmla="*/ 1267097 h 1345474"/>
              <a:gd name="connsiteX8" fmla="*/ 326572 w 993355"/>
              <a:gd name="connsiteY8" fmla="*/ 1306286 h 1345474"/>
              <a:gd name="connsiteX9" fmla="*/ 104503 w 993355"/>
              <a:gd name="connsiteY9" fmla="*/ 1332411 h 1345474"/>
              <a:gd name="connsiteX10" fmla="*/ 0 w 993355"/>
              <a:gd name="connsiteY10" fmla="*/ 1345474 h 1345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993355" h="1345474">
                <a:moveTo>
                  <a:pt x="182880" y="0"/>
                </a:moveTo>
                <a:cubicBezTo>
                  <a:pt x="230777" y="4354"/>
                  <a:pt x="278961" y="6261"/>
                  <a:pt x="326572" y="13063"/>
                </a:cubicBezTo>
                <a:cubicBezTo>
                  <a:pt x="370531" y="19343"/>
                  <a:pt x="394063" y="15239"/>
                  <a:pt x="457200" y="39188"/>
                </a:cubicBezTo>
                <a:cubicBezTo>
                  <a:pt x="520337" y="63137"/>
                  <a:pt x="629194" y="91440"/>
                  <a:pt x="705394" y="156754"/>
                </a:cubicBezTo>
                <a:cubicBezTo>
                  <a:pt x="781594" y="222068"/>
                  <a:pt x="870857" y="357051"/>
                  <a:pt x="914400" y="431074"/>
                </a:cubicBezTo>
                <a:cubicBezTo>
                  <a:pt x="957943" y="505097"/>
                  <a:pt x="955766" y="522515"/>
                  <a:pt x="966652" y="600892"/>
                </a:cubicBezTo>
                <a:cubicBezTo>
                  <a:pt x="977538" y="679269"/>
                  <a:pt x="1012372" y="792480"/>
                  <a:pt x="979715" y="901337"/>
                </a:cubicBezTo>
                <a:cubicBezTo>
                  <a:pt x="947058" y="1010194"/>
                  <a:pt x="853440" y="1199606"/>
                  <a:pt x="744583" y="1267097"/>
                </a:cubicBezTo>
                <a:cubicBezTo>
                  <a:pt x="635726" y="1334589"/>
                  <a:pt x="433252" y="1295400"/>
                  <a:pt x="326572" y="1306286"/>
                </a:cubicBezTo>
                <a:cubicBezTo>
                  <a:pt x="219892" y="1317172"/>
                  <a:pt x="158932" y="1325880"/>
                  <a:pt x="104503" y="1332411"/>
                </a:cubicBezTo>
                <a:cubicBezTo>
                  <a:pt x="14442" y="1362432"/>
                  <a:pt x="45599" y="1299875"/>
                  <a:pt x="0" y="1345474"/>
                </a:cubicBezTo>
              </a:path>
            </a:pathLst>
          </a:custGeom>
          <a:noFill/>
          <a:ln w="38100">
            <a:solidFill>
              <a:schemeClr val="accent4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23815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 animBg="1"/>
      <p:bldP spid="20" grpId="0"/>
      <p:bldP spid="21" grpId="0"/>
      <p:bldP spid="2" grpId="0"/>
      <p:bldP spid="3" grpId="0"/>
      <p:bldP spid="4" grpId="0"/>
      <p:bldP spid="5" grpId="0"/>
      <p:bldP spid="6" grpId="0"/>
      <p:bldP spid="7" grpId="0"/>
      <p:bldP spid="9" grpId="0"/>
      <p:bldP spid="10" grpId="0"/>
      <p:bldP spid="13" grpId="0"/>
      <p:bldP spid="32" grpId="0"/>
      <p:bldP spid="33" grpId="0" animBg="1"/>
      <p:bldP spid="35" grpId="0" animBg="1"/>
      <p:bldP spid="37" grpId="0" animBg="1"/>
      <p:bldP spid="39" grpId="0" animBg="1"/>
      <p:bldP spid="41" grpId="0" animBg="1"/>
      <p:bldP spid="43" grpId="0" animBg="1"/>
      <p:bldP spid="45" grpId="0" animBg="1"/>
      <p:bldP spid="47" grpId="0" animBg="1"/>
      <p:bldP spid="49" grpId="0" animBg="1"/>
      <p:bldP spid="51" grpId="0" animBg="1"/>
      <p:bldP spid="52" grpId="0"/>
      <p:bldP spid="25" grpId="0" animBg="1"/>
      <p:bldP spid="26" grpId="0" animBg="1"/>
      <p:bldP spid="22" grpId="0"/>
      <p:bldP spid="27" grpId="0"/>
      <p:bldP spid="28" grpId="0" animBg="1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5" name="Conector recto de flecha 104">
            <a:extLst>
              <a:ext uri="{FF2B5EF4-FFF2-40B4-BE49-F238E27FC236}">
                <a16:creationId xmlns:a16="http://schemas.microsoft.com/office/drawing/2014/main" id="{EAE24026-C359-466C-8E05-4C29CE8C8A0C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2402805" y="1741776"/>
            <a:ext cx="2243505" cy="448704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Conector recto de flecha 97">
            <a:extLst>
              <a:ext uri="{FF2B5EF4-FFF2-40B4-BE49-F238E27FC236}">
                <a16:creationId xmlns:a16="http://schemas.microsoft.com/office/drawing/2014/main" id="{4A4D0B19-10E6-46D9-B8C2-301C2E92720B}"/>
              </a:ext>
            </a:extLst>
          </p:cNvPr>
          <p:cNvCxnSpPr>
            <a:cxnSpLocks/>
          </p:cNvCxnSpPr>
          <p:nvPr/>
        </p:nvCxnSpPr>
        <p:spPr>
          <a:xfrm flipH="1" flipV="1">
            <a:off x="3319189" y="3550467"/>
            <a:ext cx="252000" cy="504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recto de flecha 102">
            <a:extLst>
              <a:ext uri="{FF2B5EF4-FFF2-40B4-BE49-F238E27FC236}">
                <a16:creationId xmlns:a16="http://schemas.microsoft.com/office/drawing/2014/main" id="{A8107730-2813-4641-A867-E509B521F18A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2863707" y="2646048"/>
            <a:ext cx="684000" cy="136800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709EF62-A8E3-457B-90B8-EED3661EF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071" y="387151"/>
          <a:ext cx="7901028" cy="51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400" imgH="253800" progId="Equation.DSMT4">
                  <p:embed/>
                </p:oleObj>
              </mc:Choice>
              <mc:Fallback>
                <p:oleObj name="Equation" r:id="rId2" imgW="391140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709EF62-A8E3-457B-90B8-EED3661EF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071" y="387151"/>
                        <a:ext cx="7901028" cy="512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adroTexto 10">
            <a:extLst>
              <a:ext uri="{FF2B5EF4-FFF2-40B4-BE49-F238E27FC236}">
                <a16:creationId xmlns:a16="http://schemas.microsoft.com/office/drawing/2014/main" id="{FAB891BD-0C69-457B-AAEA-25C8625D28BD}"/>
              </a:ext>
            </a:extLst>
          </p:cNvPr>
          <p:cNvSpPr txBox="1"/>
          <p:nvPr/>
        </p:nvSpPr>
        <p:spPr>
          <a:xfrm>
            <a:off x="9309074" y="768811"/>
            <a:ext cx="2185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cs typeface="Times New Roman" panose="02020603050405020304" pitchFamily="18" charset="0"/>
              </a:rPr>
              <a:t>¿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dirty="0"/>
              <a:t>=gen(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AR" sz="2400" dirty="0"/>
              <a:t>)=[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AR" sz="2400" dirty="0"/>
              <a:t>]?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34A68D43-EA01-4AD1-A7DA-0C09F51D84BD}"/>
              </a:ext>
            </a:extLst>
          </p:cNvPr>
          <p:cNvSpPr txBox="1"/>
          <p:nvPr/>
        </p:nvSpPr>
        <p:spPr>
          <a:xfrm>
            <a:off x="1559775" y="917305"/>
            <a:ext cx="6526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olidFill>
                  <a:srgbClr val="0070C0"/>
                </a:solidFill>
              </a:rPr>
              <a:t>Hay información redundante en </a:t>
            </a:r>
            <a:r>
              <a:rPr lang="es-AR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AR" sz="2400" dirty="0">
                <a:solidFill>
                  <a:srgbClr val="0070C0"/>
                </a:solidFill>
              </a:rPr>
              <a:t> para generar a </a:t>
            </a:r>
            <a:r>
              <a:rPr lang="es-AR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s-AR" sz="2400" dirty="0">
              <a:solidFill>
                <a:srgbClr val="0070C0"/>
              </a:solidFill>
            </a:endParaRPr>
          </a:p>
        </p:txBody>
      </p:sp>
      <p:sp>
        <p:nvSpPr>
          <p:cNvPr id="17" name="Estrella de 5 puntas 5">
            <a:extLst>
              <a:ext uri="{FF2B5EF4-FFF2-40B4-BE49-F238E27FC236}">
                <a16:creationId xmlns:a16="http://schemas.microsoft.com/office/drawing/2014/main" id="{1B63E1E1-7E5D-49FA-A9C6-4DC5A1BB2764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5C76AD54-4EDF-4573-A280-448342C5EC22}"/>
              </a:ext>
            </a:extLst>
          </p:cNvPr>
          <p:cNvSpPr txBox="1"/>
          <p:nvPr/>
        </p:nvSpPr>
        <p:spPr>
          <a:xfrm>
            <a:off x="8951979" y="357662"/>
            <a:ext cx="2331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 un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G. de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cxnSp>
        <p:nvCxnSpPr>
          <p:cNvPr id="40" name="Conector recto de flecha 39">
            <a:extLst>
              <a:ext uri="{FF2B5EF4-FFF2-40B4-BE49-F238E27FC236}">
                <a16:creationId xmlns:a16="http://schemas.microsoft.com/office/drawing/2014/main" id="{7DE67068-BB92-4D16-BF1C-14C37FEE2457}"/>
              </a:ext>
            </a:extLst>
          </p:cNvPr>
          <p:cNvCxnSpPr>
            <a:cxnSpLocks/>
          </p:cNvCxnSpPr>
          <p:nvPr/>
        </p:nvCxnSpPr>
        <p:spPr>
          <a:xfrm flipV="1">
            <a:off x="3558746" y="1354557"/>
            <a:ext cx="0" cy="460800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cto de flecha 41">
            <a:extLst>
              <a:ext uri="{FF2B5EF4-FFF2-40B4-BE49-F238E27FC236}">
                <a16:creationId xmlns:a16="http://schemas.microsoft.com/office/drawing/2014/main" id="{DA584388-2313-42E4-838C-628FF1DBD27A}"/>
              </a:ext>
            </a:extLst>
          </p:cNvPr>
          <p:cNvCxnSpPr>
            <a:cxnSpLocks/>
          </p:cNvCxnSpPr>
          <p:nvPr/>
        </p:nvCxnSpPr>
        <p:spPr>
          <a:xfrm>
            <a:off x="3558746" y="4055488"/>
            <a:ext cx="1920240" cy="1016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cto de flecha 43">
            <a:extLst>
              <a:ext uri="{FF2B5EF4-FFF2-40B4-BE49-F238E27FC236}">
                <a16:creationId xmlns:a16="http://schemas.microsoft.com/office/drawing/2014/main" id="{101A3F37-88CA-4847-86AF-6A00A8667FDB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2662097" y="3344270"/>
            <a:ext cx="1458156" cy="1771434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cto 47">
            <a:extLst>
              <a:ext uri="{FF2B5EF4-FFF2-40B4-BE49-F238E27FC236}">
                <a16:creationId xmlns:a16="http://schemas.microsoft.com/office/drawing/2014/main" id="{E442C838-076D-4029-8010-A7EBFA41BF2C}"/>
              </a:ext>
            </a:extLst>
          </p:cNvPr>
          <p:cNvCxnSpPr>
            <a:cxnSpLocks/>
          </p:cNvCxnSpPr>
          <p:nvPr/>
        </p:nvCxnSpPr>
        <p:spPr>
          <a:xfrm>
            <a:off x="3311941" y="3253798"/>
            <a:ext cx="0" cy="1135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cto 52">
            <a:extLst>
              <a:ext uri="{FF2B5EF4-FFF2-40B4-BE49-F238E27FC236}">
                <a16:creationId xmlns:a16="http://schemas.microsoft.com/office/drawing/2014/main" id="{1A22E547-7F4F-4071-8F6D-FB3158934DEF}"/>
              </a:ext>
            </a:extLst>
          </p:cNvPr>
          <p:cNvCxnSpPr>
            <a:cxnSpLocks/>
          </p:cNvCxnSpPr>
          <p:nvPr/>
        </p:nvCxnSpPr>
        <p:spPr>
          <a:xfrm flipH="1">
            <a:off x="3163099" y="3120967"/>
            <a:ext cx="505459" cy="6598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cto de flecha 53">
            <a:extLst>
              <a:ext uri="{FF2B5EF4-FFF2-40B4-BE49-F238E27FC236}">
                <a16:creationId xmlns:a16="http://schemas.microsoft.com/office/drawing/2014/main" id="{D9DFF13D-C718-4BED-853E-956EF28639D0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3319493" y="4027680"/>
            <a:ext cx="238303" cy="28949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cto de flecha 54">
            <a:extLst>
              <a:ext uri="{FF2B5EF4-FFF2-40B4-BE49-F238E27FC236}">
                <a16:creationId xmlns:a16="http://schemas.microsoft.com/office/drawing/2014/main" id="{DBBB7063-E5F7-4245-BE93-7E99CE4482E5}"/>
              </a:ext>
            </a:extLst>
          </p:cNvPr>
          <p:cNvCxnSpPr/>
          <p:nvPr/>
        </p:nvCxnSpPr>
        <p:spPr>
          <a:xfrm>
            <a:off x="3568906" y="4055488"/>
            <a:ext cx="39624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cto de flecha 55">
            <a:extLst>
              <a:ext uri="{FF2B5EF4-FFF2-40B4-BE49-F238E27FC236}">
                <a16:creationId xmlns:a16="http://schemas.microsoft.com/office/drawing/2014/main" id="{703F0CA3-EC80-457C-AF97-7659E34102BD}"/>
              </a:ext>
            </a:extLst>
          </p:cNvPr>
          <p:cNvCxnSpPr>
            <a:cxnSpLocks/>
          </p:cNvCxnSpPr>
          <p:nvPr/>
        </p:nvCxnSpPr>
        <p:spPr>
          <a:xfrm rot="16200000">
            <a:off x="3355546" y="3851761"/>
            <a:ext cx="39624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784074B1-7218-46DA-A21A-487DAB450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7029"/>
              </p:ext>
            </p:extLst>
          </p:nvPr>
        </p:nvGraphicFramePr>
        <p:xfrm>
          <a:off x="2545708" y="4792200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133" name="Objeto 132">
                        <a:extLst>
                          <a:ext uri="{FF2B5EF4-FFF2-40B4-BE49-F238E27FC236}">
                            <a16:creationId xmlns:a16="http://schemas.microsoft.com/office/drawing/2014/main" id="{9EE2E0A9-27BB-491F-B17F-7E93074A7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5708" y="4792200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C71576A5-E964-49E1-8BAD-C4893ABA5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2452"/>
              </p:ext>
            </p:extLst>
          </p:nvPr>
        </p:nvGraphicFramePr>
        <p:xfrm>
          <a:off x="5228796" y="3812448"/>
          <a:ext cx="2079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134" name="Objeto 133">
                        <a:extLst>
                          <a:ext uri="{FF2B5EF4-FFF2-40B4-BE49-F238E27FC236}">
                            <a16:creationId xmlns:a16="http://schemas.microsoft.com/office/drawing/2014/main" id="{FCD22B9A-29E2-42CB-8F0E-6708C6100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8796" y="3812448"/>
                        <a:ext cx="207963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CE7E5145-B493-491F-AFB0-1CF678766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45608"/>
              </p:ext>
            </p:extLst>
          </p:nvPr>
        </p:nvGraphicFramePr>
        <p:xfrm>
          <a:off x="3317944" y="1434143"/>
          <a:ext cx="1889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135" name="Objeto 134">
                        <a:extLst>
                          <a:ext uri="{FF2B5EF4-FFF2-40B4-BE49-F238E27FC236}">
                            <a16:creationId xmlns:a16="http://schemas.microsoft.com/office/drawing/2014/main" id="{BAA99236-B1BC-4F3F-B32F-ED26208E0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7944" y="1434143"/>
                        <a:ext cx="188913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ector recto 27">
            <a:extLst>
              <a:ext uri="{FF2B5EF4-FFF2-40B4-BE49-F238E27FC236}">
                <a16:creationId xmlns:a16="http://schemas.microsoft.com/office/drawing/2014/main" id="{2182B255-D57E-4810-9EBB-1E6882EEAD8A}"/>
              </a:ext>
            </a:extLst>
          </p:cNvPr>
          <p:cNvCxnSpPr/>
          <p:nvPr/>
        </p:nvCxnSpPr>
        <p:spPr>
          <a:xfrm>
            <a:off x="2956731" y="4614400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recto 68">
            <a:extLst>
              <a:ext uri="{FF2B5EF4-FFF2-40B4-BE49-F238E27FC236}">
                <a16:creationId xmlns:a16="http://schemas.microsoft.com/office/drawing/2014/main" id="{6793BA90-A466-4FB3-A1E7-672C36A62155}"/>
              </a:ext>
            </a:extLst>
          </p:cNvPr>
          <p:cNvCxnSpPr/>
          <p:nvPr/>
        </p:nvCxnSpPr>
        <p:spPr>
          <a:xfrm>
            <a:off x="3222644" y="4310334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cto 69">
            <a:extLst>
              <a:ext uri="{FF2B5EF4-FFF2-40B4-BE49-F238E27FC236}">
                <a16:creationId xmlns:a16="http://schemas.microsoft.com/office/drawing/2014/main" id="{CDF6A1EB-E021-45F8-A7CC-4B5DBCF32269}"/>
              </a:ext>
            </a:extLst>
          </p:cNvPr>
          <p:cNvCxnSpPr/>
          <p:nvPr/>
        </p:nvCxnSpPr>
        <p:spPr>
          <a:xfrm>
            <a:off x="3460906" y="3684666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cto 70">
            <a:extLst>
              <a:ext uri="{FF2B5EF4-FFF2-40B4-BE49-F238E27FC236}">
                <a16:creationId xmlns:a16="http://schemas.microsoft.com/office/drawing/2014/main" id="{DE66DC60-5645-4547-AA87-5E05A3E1DFD3}"/>
              </a:ext>
            </a:extLst>
          </p:cNvPr>
          <p:cNvCxnSpPr/>
          <p:nvPr/>
        </p:nvCxnSpPr>
        <p:spPr>
          <a:xfrm>
            <a:off x="3451001" y="3315903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ctor recto 71">
            <a:extLst>
              <a:ext uri="{FF2B5EF4-FFF2-40B4-BE49-F238E27FC236}">
                <a16:creationId xmlns:a16="http://schemas.microsoft.com/office/drawing/2014/main" id="{CFFBFF72-C39C-4CDF-BED3-A1BA2F8CCC86}"/>
              </a:ext>
            </a:extLst>
          </p:cNvPr>
          <p:cNvCxnSpPr/>
          <p:nvPr/>
        </p:nvCxnSpPr>
        <p:spPr>
          <a:xfrm>
            <a:off x="3444483" y="2923238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recto 72">
            <a:extLst>
              <a:ext uri="{FF2B5EF4-FFF2-40B4-BE49-F238E27FC236}">
                <a16:creationId xmlns:a16="http://schemas.microsoft.com/office/drawing/2014/main" id="{9B530A96-9BA2-43E8-9022-57B5BF94465F}"/>
              </a:ext>
            </a:extLst>
          </p:cNvPr>
          <p:cNvCxnSpPr/>
          <p:nvPr/>
        </p:nvCxnSpPr>
        <p:spPr>
          <a:xfrm>
            <a:off x="3444483" y="2525968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recto 73">
            <a:extLst>
              <a:ext uri="{FF2B5EF4-FFF2-40B4-BE49-F238E27FC236}">
                <a16:creationId xmlns:a16="http://schemas.microsoft.com/office/drawing/2014/main" id="{CF68FBBD-BF01-4E7A-BF52-71E7738333FA}"/>
              </a:ext>
            </a:extLst>
          </p:cNvPr>
          <p:cNvCxnSpPr/>
          <p:nvPr/>
        </p:nvCxnSpPr>
        <p:spPr>
          <a:xfrm>
            <a:off x="3444483" y="2116341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cto 74">
            <a:extLst>
              <a:ext uri="{FF2B5EF4-FFF2-40B4-BE49-F238E27FC236}">
                <a16:creationId xmlns:a16="http://schemas.microsoft.com/office/drawing/2014/main" id="{81A5D019-B21B-4468-90B6-34A5CE6EF0F2}"/>
              </a:ext>
            </a:extLst>
          </p:cNvPr>
          <p:cNvCxnSpPr/>
          <p:nvPr/>
        </p:nvCxnSpPr>
        <p:spPr>
          <a:xfrm>
            <a:off x="3432123" y="1734579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recto 75">
            <a:extLst>
              <a:ext uri="{FF2B5EF4-FFF2-40B4-BE49-F238E27FC236}">
                <a16:creationId xmlns:a16="http://schemas.microsoft.com/office/drawing/2014/main" id="{87292DA3-57B9-4A58-B388-DB2FC3004059}"/>
              </a:ext>
            </a:extLst>
          </p:cNvPr>
          <p:cNvCxnSpPr/>
          <p:nvPr/>
        </p:nvCxnSpPr>
        <p:spPr>
          <a:xfrm>
            <a:off x="3444483" y="4447849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cto 76">
            <a:extLst>
              <a:ext uri="{FF2B5EF4-FFF2-40B4-BE49-F238E27FC236}">
                <a16:creationId xmlns:a16="http://schemas.microsoft.com/office/drawing/2014/main" id="{2F9974F8-6C55-4962-9ADD-20A99C79227F}"/>
              </a:ext>
            </a:extLst>
          </p:cNvPr>
          <p:cNvCxnSpPr/>
          <p:nvPr/>
        </p:nvCxnSpPr>
        <p:spPr>
          <a:xfrm>
            <a:off x="3456838" y="4814513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cto 77">
            <a:extLst>
              <a:ext uri="{FF2B5EF4-FFF2-40B4-BE49-F238E27FC236}">
                <a16:creationId xmlns:a16="http://schemas.microsoft.com/office/drawing/2014/main" id="{43908E46-A802-4C5A-A260-9D902EDEE9F7}"/>
              </a:ext>
            </a:extLst>
          </p:cNvPr>
          <p:cNvCxnSpPr/>
          <p:nvPr/>
        </p:nvCxnSpPr>
        <p:spPr>
          <a:xfrm>
            <a:off x="3444481" y="5209934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recto 78">
            <a:extLst>
              <a:ext uri="{FF2B5EF4-FFF2-40B4-BE49-F238E27FC236}">
                <a16:creationId xmlns:a16="http://schemas.microsoft.com/office/drawing/2014/main" id="{C8B4D2A6-5170-4F9D-964B-E68C97F29703}"/>
              </a:ext>
            </a:extLst>
          </p:cNvPr>
          <p:cNvCxnSpPr/>
          <p:nvPr/>
        </p:nvCxnSpPr>
        <p:spPr>
          <a:xfrm>
            <a:off x="3441940" y="5601548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ctor recto 79">
            <a:extLst>
              <a:ext uri="{FF2B5EF4-FFF2-40B4-BE49-F238E27FC236}">
                <a16:creationId xmlns:a16="http://schemas.microsoft.com/office/drawing/2014/main" id="{9246F422-1126-4359-B501-F0A08E18B7F6}"/>
              </a:ext>
            </a:extLst>
          </p:cNvPr>
          <p:cNvCxnSpPr/>
          <p:nvPr/>
        </p:nvCxnSpPr>
        <p:spPr>
          <a:xfrm>
            <a:off x="3681498" y="3743569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ector recto 80">
            <a:extLst>
              <a:ext uri="{FF2B5EF4-FFF2-40B4-BE49-F238E27FC236}">
                <a16:creationId xmlns:a16="http://schemas.microsoft.com/office/drawing/2014/main" id="{49FC51B6-D25F-407A-B9C1-071C981FDFBD}"/>
              </a:ext>
            </a:extLst>
          </p:cNvPr>
          <p:cNvCxnSpPr/>
          <p:nvPr/>
        </p:nvCxnSpPr>
        <p:spPr>
          <a:xfrm>
            <a:off x="3899277" y="3471637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recto 82">
            <a:extLst>
              <a:ext uri="{FF2B5EF4-FFF2-40B4-BE49-F238E27FC236}">
                <a16:creationId xmlns:a16="http://schemas.microsoft.com/office/drawing/2014/main" id="{72B2EE43-7A50-4395-9EC7-A4F7AE4D6A2C}"/>
              </a:ext>
            </a:extLst>
          </p:cNvPr>
          <p:cNvCxnSpPr>
            <a:cxnSpLocks noChangeAspect="1"/>
          </p:cNvCxnSpPr>
          <p:nvPr/>
        </p:nvCxnSpPr>
        <p:spPr>
          <a:xfrm>
            <a:off x="4028231" y="3338110"/>
            <a:ext cx="0" cy="190800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ector recto 83">
            <a:extLst>
              <a:ext uri="{FF2B5EF4-FFF2-40B4-BE49-F238E27FC236}">
                <a16:creationId xmlns:a16="http://schemas.microsoft.com/office/drawing/2014/main" id="{E1CE3133-CD97-4906-A8C0-EA09B61F446A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3411885" y="4831240"/>
            <a:ext cx="720000" cy="939897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ector recto 92">
            <a:extLst>
              <a:ext uri="{FF2B5EF4-FFF2-40B4-BE49-F238E27FC236}">
                <a16:creationId xmlns:a16="http://schemas.microsoft.com/office/drawing/2014/main" id="{13CA9211-036B-4BC5-BC31-1890AFA15371}"/>
              </a:ext>
            </a:extLst>
          </p:cNvPr>
          <p:cNvCxnSpPr/>
          <p:nvPr/>
        </p:nvCxnSpPr>
        <p:spPr>
          <a:xfrm>
            <a:off x="2740831" y="4906500"/>
            <a:ext cx="21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cto 94">
            <a:extLst>
              <a:ext uri="{FF2B5EF4-FFF2-40B4-BE49-F238E27FC236}">
                <a16:creationId xmlns:a16="http://schemas.microsoft.com/office/drawing/2014/main" id="{AD966C5F-BE49-4043-A2C7-CE583A39DC31}"/>
              </a:ext>
            </a:extLst>
          </p:cNvPr>
          <p:cNvCxnSpPr>
            <a:cxnSpLocks noChangeAspect="1"/>
          </p:cNvCxnSpPr>
          <p:nvPr/>
        </p:nvCxnSpPr>
        <p:spPr>
          <a:xfrm>
            <a:off x="2850508" y="2228261"/>
            <a:ext cx="0" cy="2862043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cto 95">
            <a:extLst>
              <a:ext uri="{FF2B5EF4-FFF2-40B4-BE49-F238E27FC236}">
                <a16:creationId xmlns:a16="http://schemas.microsoft.com/office/drawing/2014/main" id="{A00BB4CD-4239-4430-A6AA-4D306228DBA2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2576757" y="1592404"/>
            <a:ext cx="1080018" cy="1409867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recto de flecha 103">
            <a:extLst>
              <a:ext uri="{FF2B5EF4-FFF2-40B4-BE49-F238E27FC236}">
                <a16:creationId xmlns:a16="http://schemas.microsoft.com/office/drawing/2014/main" id="{B91C5F42-66D7-44C2-AE4C-E26E122E5694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3557996" y="4065720"/>
            <a:ext cx="468000" cy="936000"/>
          </a:xfrm>
          <a:prstGeom prst="straightConnector1">
            <a:avLst/>
          </a:prstGeom>
          <a:ln w="38100">
            <a:solidFill>
              <a:srgbClr val="FF00FF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Elipse 33">
            <a:extLst>
              <a:ext uri="{FF2B5EF4-FFF2-40B4-BE49-F238E27FC236}">
                <a16:creationId xmlns:a16="http://schemas.microsoft.com/office/drawing/2014/main" id="{BA3C6998-8112-4214-9350-0860692B883E}"/>
              </a:ext>
            </a:extLst>
          </p:cNvPr>
          <p:cNvSpPr/>
          <p:nvPr/>
        </p:nvSpPr>
        <p:spPr>
          <a:xfrm>
            <a:off x="3492144" y="3973644"/>
            <a:ext cx="108000" cy="108000"/>
          </a:xfrm>
          <a:prstGeom prst="ellipse">
            <a:avLst/>
          </a:prstGeom>
          <a:solidFill>
            <a:srgbClr val="C0000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F5C2FAAE-51ED-4113-92C8-0BDE9396CDEB}"/>
              </a:ext>
            </a:extLst>
          </p:cNvPr>
          <p:cNvSpPr txBox="1"/>
          <p:nvPr/>
        </p:nvSpPr>
        <p:spPr>
          <a:xfrm>
            <a:off x="4701625" y="1929264"/>
            <a:ext cx="7494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Se corresponden con vectores paralelos a una misma recta</a:t>
            </a:r>
          </a:p>
        </p:txBody>
      </p:sp>
      <p:sp>
        <p:nvSpPr>
          <p:cNvPr id="106" name="CuadroTexto 105">
            <a:extLst>
              <a:ext uri="{FF2B5EF4-FFF2-40B4-BE49-F238E27FC236}">
                <a16:creationId xmlns:a16="http://schemas.microsoft.com/office/drawing/2014/main" id="{44F2FA14-4612-4FBC-BA92-23ECFDC5B8F2}"/>
              </a:ext>
            </a:extLst>
          </p:cNvPr>
          <p:cNvSpPr txBox="1"/>
          <p:nvPr/>
        </p:nvSpPr>
        <p:spPr>
          <a:xfrm>
            <a:off x="5802251" y="3226409"/>
            <a:ext cx="5371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b="1" dirty="0">
                <a:solidFill>
                  <a:schemeClr val="accent2"/>
                </a:solidFill>
              </a:rPr>
              <a:t>VECTORES LINEALMENTE DEPENDIENTES</a:t>
            </a:r>
          </a:p>
        </p:txBody>
      </p:sp>
      <p:sp>
        <p:nvSpPr>
          <p:cNvPr id="107" name="Flecha: a la derecha 106">
            <a:extLst>
              <a:ext uri="{FF2B5EF4-FFF2-40B4-BE49-F238E27FC236}">
                <a16:creationId xmlns:a16="http://schemas.microsoft.com/office/drawing/2014/main" id="{0D5841FE-2A69-4F95-82F3-F993CE04C99E}"/>
              </a:ext>
            </a:extLst>
          </p:cNvPr>
          <p:cNvSpPr>
            <a:spLocks noChangeAspect="1"/>
          </p:cNvSpPr>
          <p:nvPr/>
        </p:nvSpPr>
        <p:spPr>
          <a:xfrm rot="5400000">
            <a:off x="8142964" y="2625392"/>
            <a:ext cx="612000" cy="316651"/>
          </a:xfrm>
          <a:prstGeom prst="rightArrow">
            <a:avLst>
              <a:gd name="adj1" fmla="val 25992"/>
              <a:gd name="adj2" fmla="val 77009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8" name="Flecha: a la derecha 107">
            <a:extLst>
              <a:ext uri="{FF2B5EF4-FFF2-40B4-BE49-F238E27FC236}">
                <a16:creationId xmlns:a16="http://schemas.microsoft.com/office/drawing/2014/main" id="{188AC74C-5911-4F83-832F-19A71C2AFA72}"/>
              </a:ext>
            </a:extLst>
          </p:cNvPr>
          <p:cNvSpPr/>
          <p:nvPr/>
        </p:nvSpPr>
        <p:spPr>
          <a:xfrm rot="5400000">
            <a:off x="8196910" y="3780804"/>
            <a:ext cx="534120" cy="10113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9" name="CuadroTexto 108">
            <a:extLst>
              <a:ext uri="{FF2B5EF4-FFF2-40B4-BE49-F238E27FC236}">
                <a16:creationId xmlns:a16="http://schemas.microsoft.com/office/drawing/2014/main" id="{40245655-2988-4064-B500-649E4A9971FC}"/>
              </a:ext>
            </a:extLst>
          </p:cNvPr>
          <p:cNvSpPr txBox="1"/>
          <p:nvPr/>
        </p:nvSpPr>
        <p:spPr>
          <a:xfrm>
            <a:off x="5557718" y="4932808"/>
            <a:ext cx="6034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Se generaliza a ámbitos no necesariamente geométricos </a:t>
            </a:r>
          </a:p>
        </p:txBody>
      </p:sp>
      <p:sp>
        <p:nvSpPr>
          <p:cNvPr id="110" name="CuadroTexto 109">
            <a:extLst>
              <a:ext uri="{FF2B5EF4-FFF2-40B4-BE49-F238E27FC236}">
                <a16:creationId xmlns:a16="http://schemas.microsoft.com/office/drawing/2014/main" id="{889DA05C-78DA-4C3B-8832-661F1A54A118}"/>
              </a:ext>
            </a:extLst>
          </p:cNvPr>
          <p:cNvSpPr txBox="1"/>
          <p:nvPr/>
        </p:nvSpPr>
        <p:spPr>
          <a:xfrm>
            <a:off x="5428907" y="5782298"/>
            <a:ext cx="54697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0070C0"/>
                </a:solidFill>
              </a:rPr>
              <a:t>INFORMACIÓN REDUNDANTE </a:t>
            </a:r>
            <a:r>
              <a:rPr lang="es-AR" sz="2800" dirty="0">
                <a:solidFill>
                  <a:srgbClr val="7030A0"/>
                </a:solidFill>
                <a:sym typeface="Symbol" panose="05050102010706020507" pitchFamily="18" charset="2"/>
              </a:rPr>
              <a:t></a:t>
            </a:r>
            <a:r>
              <a:rPr lang="es-AR" dirty="0">
                <a:solidFill>
                  <a:srgbClr val="0070C0"/>
                </a:solidFill>
                <a:sym typeface="Symbol" panose="05050102010706020507" pitchFamily="18" charset="2"/>
              </a:rPr>
              <a:t>  </a:t>
            </a:r>
            <a:r>
              <a:rPr lang="es-AR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DEPENDENCIA LINEAL</a:t>
            </a:r>
            <a:endParaRPr lang="es-AR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150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4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4" grpId="0" animBg="1"/>
      <p:bldP spid="38" grpId="0"/>
      <p:bldP spid="106" grpId="0"/>
      <p:bldP spid="107" grpId="0" animBg="1"/>
      <p:bldP spid="108" grpId="0" animBg="1"/>
      <p:bldP spid="109" grpId="0"/>
      <p:bldP spid="110" grpId="0"/>
      <p:bldP spid="11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25FB9308-43B1-4435-AE5C-7E577A5D3B29}"/>
              </a:ext>
            </a:extLst>
          </p:cNvPr>
          <p:cNvSpPr txBox="1"/>
          <p:nvPr/>
        </p:nvSpPr>
        <p:spPr>
          <a:xfrm>
            <a:off x="3745171" y="902623"/>
            <a:ext cx="70550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es un sistema de generadores de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400" dirty="0"/>
              <a:t> si cualquier vector  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FBC99B44-3DBD-4068-8821-6C6EB9D3299E}"/>
              </a:ext>
            </a:extLst>
          </p:cNvPr>
          <p:cNvSpPr txBox="1"/>
          <p:nvPr/>
        </p:nvSpPr>
        <p:spPr>
          <a:xfrm>
            <a:off x="6248378" y="2573181"/>
            <a:ext cx="55749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rgbClr val="7030A0"/>
                </a:solidFill>
              </a:rPr>
              <a:t>En </a:t>
            </a:r>
            <a:r>
              <a:rPr lang="es-AR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dirty="0">
                <a:solidFill>
                  <a:srgbClr val="7030A0"/>
                </a:solidFill>
              </a:rPr>
              <a:t> hay </a:t>
            </a:r>
            <a:r>
              <a:rPr lang="es-AR" sz="2000" b="1" dirty="0">
                <a:solidFill>
                  <a:srgbClr val="7030A0"/>
                </a:solidFill>
              </a:rPr>
              <a:t>información suficiente </a:t>
            </a:r>
            <a:r>
              <a:rPr lang="es-AR" sz="2000" dirty="0">
                <a:solidFill>
                  <a:srgbClr val="7030A0"/>
                </a:solidFill>
              </a:rPr>
              <a:t>para reproducir a </a:t>
            </a:r>
            <a:r>
              <a:rPr lang="es-AR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41FB63D-7293-49D6-8120-DF079A207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45906"/>
              </p:ext>
            </p:extLst>
          </p:nvPr>
        </p:nvGraphicFramePr>
        <p:xfrm>
          <a:off x="387350" y="890588"/>
          <a:ext cx="3330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53800" progId="Equation.DSMT4">
                  <p:embed/>
                </p:oleObj>
              </mc:Choice>
              <mc:Fallback>
                <p:oleObj name="Equation" r:id="rId2" imgW="1549080" imgH="253800" progId="Equation.DSMT4">
                  <p:embed/>
                  <p:pic>
                    <p:nvPicPr>
                      <p:cNvPr id="116" name="Objeto 115">
                        <a:extLst>
                          <a:ext uri="{FF2B5EF4-FFF2-40B4-BE49-F238E27FC236}">
                            <a16:creationId xmlns:a16="http://schemas.microsoft.com/office/drawing/2014/main" id="{9F23EF46-9F41-4977-9749-A7EE92DCA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7350" y="890588"/>
                        <a:ext cx="33305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>
            <a:extLst>
              <a:ext uri="{FF2B5EF4-FFF2-40B4-BE49-F238E27FC236}">
                <a16:creationId xmlns:a16="http://schemas.microsoft.com/office/drawing/2014/main" id="{D8E37894-E1B7-40A5-B8A7-CA9E69FFDCD1}"/>
              </a:ext>
            </a:extLst>
          </p:cNvPr>
          <p:cNvSpPr/>
          <p:nvPr/>
        </p:nvSpPr>
        <p:spPr>
          <a:xfrm>
            <a:off x="359695" y="295398"/>
            <a:ext cx="431336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ISTEMA DE GENERADORES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CF171AD-AFC3-4926-AD13-2E2591F9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25480"/>
              </p:ext>
            </p:extLst>
          </p:nvPr>
        </p:nvGraphicFramePr>
        <p:xfrm>
          <a:off x="10612567" y="942664"/>
          <a:ext cx="845982" cy="381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121" name="Objeto 120">
                        <a:extLst>
                          <a:ext uri="{FF2B5EF4-FFF2-40B4-BE49-F238E27FC236}">
                            <a16:creationId xmlns:a16="http://schemas.microsoft.com/office/drawing/2014/main" id="{716F6D5B-CFF9-4CBB-9DAF-7BD6BA97D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12567" y="942664"/>
                        <a:ext cx="845982" cy="381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>
            <a:extLst>
              <a:ext uri="{FF2B5EF4-FFF2-40B4-BE49-F238E27FC236}">
                <a16:creationId xmlns:a16="http://schemas.microsoft.com/office/drawing/2014/main" id="{DC933B36-530D-4CD2-8104-28AC261838F3}"/>
              </a:ext>
            </a:extLst>
          </p:cNvPr>
          <p:cNvSpPr txBox="1"/>
          <p:nvPr/>
        </p:nvSpPr>
        <p:spPr>
          <a:xfrm>
            <a:off x="359695" y="1448293"/>
            <a:ext cx="85117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se puede expresar como combinación lineal de los elementos de </a:t>
            </a:r>
            <a:r>
              <a:rPr lang="es-A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DB127A76-C243-4EDF-8B40-A2E99F7F2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561017"/>
              </p:ext>
            </p:extLst>
          </p:nvPr>
        </p:nvGraphicFramePr>
        <p:xfrm>
          <a:off x="2962153" y="2085819"/>
          <a:ext cx="82216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640" imgH="228600" progId="Equation.DSMT4">
                  <p:embed/>
                </p:oleObj>
              </mc:Choice>
              <mc:Fallback>
                <p:oleObj name="Equation" r:id="rId6" imgW="3860640" imgH="228600" progId="Equation.DSMT4">
                  <p:embed/>
                  <p:pic>
                    <p:nvPicPr>
                      <p:cNvPr id="119" name="Objeto 118">
                        <a:extLst>
                          <a:ext uri="{FF2B5EF4-FFF2-40B4-BE49-F238E27FC236}">
                            <a16:creationId xmlns:a16="http://schemas.microsoft.com/office/drawing/2014/main" id="{8483E557-BA2F-4AB0-A889-9D1593468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2153" y="2085819"/>
                        <a:ext cx="822166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ctor recto 14">
            <a:extLst>
              <a:ext uri="{FF2B5EF4-FFF2-40B4-BE49-F238E27FC236}">
                <a16:creationId xmlns:a16="http://schemas.microsoft.com/office/drawing/2014/main" id="{3229B820-1B6F-4E7C-BA92-71A9200D2621}"/>
              </a:ext>
            </a:extLst>
          </p:cNvPr>
          <p:cNvCxnSpPr/>
          <p:nvPr/>
        </p:nvCxnSpPr>
        <p:spPr>
          <a:xfrm>
            <a:off x="1013288" y="3119715"/>
            <a:ext cx="104452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upo 22">
            <a:extLst>
              <a:ext uri="{FF2B5EF4-FFF2-40B4-BE49-F238E27FC236}">
                <a16:creationId xmlns:a16="http://schemas.microsoft.com/office/drawing/2014/main" id="{3C17103B-0B4C-4BDF-82B7-1B2B64784EE2}"/>
              </a:ext>
            </a:extLst>
          </p:cNvPr>
          <p:cNvGrpSpPr/>
          <p:nvPr/>
        </p:nvGrpSpPr>
        <p:grpSpPr>
          <a:xfrm>
            <a:off x="228865" y="1998341"/>
            <a:ext cx="2016369" cy="720948"/>
            <a:chOff x="2151389" y="2741989"/>
            <a:chExt cx="2016369" cy="720948"/>
          </a:xfrm>
        </p:grpSpPr>
        <p:sp>
          <p:nvSpPr>
            <p:cNvPr id="22" name="Doble onda 21">
              <a:extLst>
                <a:ext uri="{FF2B5EF4-FFF2-40B4-BE49-F238E27FC236}">
                  <a16:creationId xmlns:a16="http://schemas.microsoft.com/office/drawing/2014/main" id="{2755177B-3347-45A6-9904-A3F15BC38568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17" name="CuadroTexto 16">
              <a:extLst>
                <a:ext uri="{FF2B5EF4-FFF2-40B4-BE49-F238E27FC236}">
                  <a16:creationId xmlns:a16="http://schemas.microsoft.com/office/drawing/2014/main" id="{370ECF64-8791-47C7-934F-CEFE053B4A70}"/>
                </a:ext>
              </a:extLst>
            </p:cNvPr>
            <p:cNvSpPr txBox="1"/>
            <p:nvPr/>
          </p:nvSpPr>
          <p:spPr>
            <a:xfrm>
              <a:off x="2163173" y="2840118"/>
              <a:ext cx="19342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dirty="0">
                  <a:solidFill>
                    <a:schemeClr val="bg1"/>
                  </a:solidFill>
                </a:rPr>
                <a:t> es S.G. de </a:t>
              </a:r>
              <a:r>
                <a:rPr lang="es-AR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9E6A7A57-9DAE-4E4D-96BF-D1BF8A8A4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84819"/>
              </p:ext>
            </p:extLst>
          </p:nvPr>
        </p:nvGraphicFramePr>
        <p:xfrm>
          <a:off x="401370" y="3424546"/>
          <a:ext cx="4286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279360" progId="Equation.DSMT4">
                  <p:embed/>
                </p:oleObj>
              </mc:Choice>
              <mc:Fallback>
                <p:oleObj name="Equation" r:id="rId8" imgW="1993680" imgH="2793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41FB63D-7293-49D6-8120-DF079A207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370" y="3424546"/>
                        <a:ext cx="42862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o 23">
            <a:extLst>
              <a:ext uri="{FF2B5EF4-FFF2-40B4-BE49-F238E27FC236}">
                <a16:creationId xmlns:a16="http://schemas.microsoft.com/office/drawing/2014/main" id="{47F65425-1063-4416-92BA-FDBC3EB32C9F}"/>
              </a:ext>
            </a:extLst>
          </p:cNvPr>
          <p:cNvGrpSpPr/>
          <p:nvPr/>
        </p:nvGrpSpPr>
        <p:grpSpPr>
          <a:xfrm>
            <a:off x="217081" y="4178213"/>
            <a:ext cx="2016369" cy="720948"/>
            <a:chOff x="2151389" y="2741989"/>
            <a:chExt cx="2016369" cy="720948"/>
          </a:xfrm>
        </p:grpSpPr>
        <p:sp>
          <p:nvSpPr>
            <p:cNvPr id="25" name="Doble onda 24">
              <a:extLst>
                <a:ext uri="{FF2B5EF4-FFF2-40B4-BE49-F238E27FC236}">
                  <a16:creationId xmlns:a16="http://schemas.microsoft.com/office/drawing/2014/main" id="{1727EF40-79F1-4FBC-98DD-F9D81066E891}"/>
                </a:ext>
              </a:extLst>
            </p:cNvPr>
            <p:cNvSpPr/>
            <p:nvPr/>
          </p:nvSpPr>
          <p:spPr>
            <a:xfrm>
              <a:off x="2151389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gradFill flip="none" rotWithShape="1">
              <a:gsLst>
                <a:gs pos="0">
                  <a:schemeClr val="accent2">
                    <a:lumMod val="67000"/>
                  </a:schemeClr>
                </a:gs>
                <a:gs pos="48000">
                  <a:schemeClr val="accent2">
                    <a:lumMod val="97000"/>
                    <a:lumOff val="3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26" name="CuadroTexto 25">
              <a:extLst>
                <a:ext uri="{FF2B5EF4-FFF2-40B4-BE49-F238E27FC236}">
                  <a16:creationId xmlns:a16="http://schemas.microsoft.com/office/drawing/2014/main" id="{1A89B28C-37FB-4EA3-9B0E-C087EB56356F}"/>
                </a:ext>
              </a:extLst>
            </p:cNvPr>
            <p:cNvSpPr txBox="1"/>
            <p:nvPr/>
          </p:nvSpPr>
          <p:spPr>
            <a:xfrm>
              <a:off x="2163173" y="2840118"/>
              <a:ext cx="19342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dirty="0">
                  <a:solidFill>
                    <a:schemeClr val="bg1"/>
                  </a:solidFill>
                </a:rPr>
                <a:t> es S.G. de </a:t>
              </a:r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BC1D8204-8A00-4ED7-A873-F3AF9FF23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481639"/>
              </p:ext>
            </p:extLst>
          </p:nvPr>
        </p:nvGraphicFramePr>
        <p:xfrm>
          <a:off x="2908300" y="4044849"/>
          <a:ext cx="8331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11400" imgH="241200" progId="Equation.DSMT4">
                  <p:embed/>
                </p:oleObj>
              </mc:Choice>
              <mc:Fallback>
                <p:oleObj name="Equation" r:id="rId10" imgW="3911400" imgH="2412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DB127A76-C243-4EDF-8B40-A2E99F7F26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08300" y="4044849"/>
                        <a:ext cx="83312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uadroTexto 28">
            <a:extLst>
              <a:ext uri="{FF2B5EF4-FFF2-40B4-BE49-F238E27FC236}">
                <a16:creationId xmlns:a16="http://schemas.microsoft.com/office/drawing/2014/main" id="{A150E93B-5F10-4254-A6C9-239FA4402399}"/>
              </a:ext>
            </a:extLst>
          </p:cNvPr>
          <p:cNvSpPr txBox="1"/>
          <p:nvPr/>
        </p:nvSpPr>
        <p:spPr>
          <a:xfrm>
            <a:off x="6235918" y="4579427"/>
            <a:ext cx="55749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rgbClr val="7030A0"/>
                </a:solidFill>
              </a:rPr>
              <a:t>En </a:t>
            </a:r>
            <a:r>
              <a:rPr lang="es-AR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dirty="0">
                <a:solidFill>
                  <a:srgbClr val="7030A0"/>
                </a:solidFill>
              </a:rPr>
              <a:t> hay </a:t>
            </a:r>
            <a:r>
              <a:rPr lang="es-AR" sz="2000" b="1" dirty="0">
                <a:solidFill>
                  <a:srgbClr val="7030A0"/>
                </a:solidFill>
              </a:rPr>
              <a:t>información suficiente </a:t>
            </a:r>
            <a:r>
              <a:rPr lang="es-AR" sz="2000" dirty="0">
                <a:solidFill>
                  <a:srgbClr val="7030A0"/>
                </a:solidFill>
              </a:rPr>
              <a:t>para reproducir a </a:t>
            </a:r>
            <a:r>
              <a:rPr lang="es-AR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5BE2B434-9C37-428F-B6CA-A174019189F6}"/>
              </a:ext>
            </a:extLst>
          </p:cNvPr>
          <p:cNvSpPr txBox="1"/>
          <p:nvPr/>
        </p:nvSpPr>
        <p:spPr>
          <a:xfrm>
            <a:off x="4853355" y="3481735"/>
            <a:ext cx="3217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/>
              <a:t>(</a:t>
            </a:r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000" dirty="0"/>
              <a:t> subespacio vectorial de 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A8184C02-92E5-4150-82B9-483E3828E2DD}"/>
              </a:ext>
            </a:extLst>
          </p:cNvPr>
          <p:cNvCxnSpPr/>
          <p:nvPr/>
        </p:nvCxnSpPr>
        <p:spPr>
          <a:xfrm>
            <a:off x="884534" y="5203273"/>
            <a:ext cx="104452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Estrella de 5 puntas 5">
            <a:extLst>
              <a:ext uri="{FF2B5EF4-FFF2-40B4-BE49-F238E27FC236}">
                <a16:creationId xmlns:a16="http://schemas.microsoft.com/office/drawing/2014/main" id="{00902A92-3BD3-4D4B-90D5-947F5AE24D82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CAE736E6-17E6-4EB8-AAFD-AC2B664FE9FB}"/>
              </a:ext>
            </a:extLst>
          </p:cNvPr>
          <p:cNvSpPr txBox="1"/>
          <p:nvPr/>
        </p:nvSpPr>
        <p:spPr>
          <a:xfrm>
            <a:off x="974831" y="5505747"/>
            <a:ext cx="10370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olidFill>
                  <a:srgbClr val="0070C0"/>
                </a:solidFill>
              </a:rPr>
              <a:t>Hay información suficiente </a:t>
            </a:r>
            <a:r>
              <a:rPr lang="es-AR" sz="2400" b="1" dirty="0">
                <a:solidFill>
                  <a:srgbClr val="0070C0"/>
                </a:solidFill>
              </a:rPr>
              <a:t>pero puede haber información redundante </a:t>
            </a:r>
            <a:r>
              <a:rPr lang="es-AR" sz="2400" dirty="0">
                <a:solidFill>
                  <a:srgbClr val="0070C0"/>
                </a:solidFill>
              </a:rPr>
              <a:t>en un S.G.</a:t>
            </a:r>
          </a:p>
        </p:txBody>
      </p:sp>
    </p:spTree>
    <p:extLst>
      <p:ext uri="{BB962C8B-B14F-4D97-AF65-F5344CB8AC3E}">
        <p14:creationId xmlns:p14="http://schemas.microsoft.com/office/powerpoint/2010/main" val="2385749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25FB9308-43B1-4435-AE5C-7E577A5D3B29}"/>
              </a:ext>
            </a:extLst>
          </p:cNvPr>
          <p:cNvSpPr txBox="1"/>
          <p:nvPr/>
        </p:nvSpPr>
        <p:spPr>
          <a:xfrm>
            <a:off x="3913361" y="901801"/>
            <a:ext cx="6867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es un conjunto linealmente independiente 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 la única </a:t>
            </a:r>
            <a:endParaRPr lang="es-AR" sz="2400" dirty="0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FBC99B44-3DBD-4068-8821-6C6EB9D3299E}"/>
              </a:ext>
            </a:extLst>
          </p:cNvPr>
          <p:cNvSpPr txBox="1"/>
          <p:nvPr/>
        </p:nvSpPr>
        <p:spPr>
          <a:xfrm>
            <a:off x="3323637" y="5727045"/>
            <a:ext cx="8256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rgbClr val="7030A0"/>
                </a:solidFill>
              </a:rPr>
              <a:t>En </a:t>
            </a:r>
            <a:r>
              <a:rPr lang="es-AR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dirty="0">
                <a:solidFill>
                  <a:srgbClr val="7030A0"/>
                </a:solidFill>
              </a:rPr>
              <a:t> </a:t>
            </a:r>
            <a:r>
              <a:rPr lang="es-AR" sz="2000" b="1" dirty="0">
                <a:solidFill>
                  <a:srgbClr val="7030A0"/>
                </a:solidFill>
              </a:rPr>
              <a:t>hay elementos que pueden suprimirse </a:t>
            </a:r>
            <a:r>
              <a:rPr lang="es-AR" sz="2000" dirty="0">
                <a:solidFill>
                  <a:srgbClr val="7030A0"/>
                </a:solidFill>
              </a:rPr>
              <a:t>sin perder información relevante</a:t>
            </a:r>
            <a:endParaRPr lang="es-AR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41FB63D-7293-49D6-8120-DF079A207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63889"/>
              </p:ext>
            </p:extLst>
          </p:nvPr>
        </p:nvGraphicFramePr>
        <p:xfrm>
          <a:off x="528811" y="890588"/>
          <a:ext cx="3384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53800" progId="Equation.DSMT4">
                  <p:embed/>
                </p:oleObj>
              </mc:Choice>
              <mc:Fallback>
                <p:oleObj name="Equation" r:id="rId2" imgW="157464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41FB63D-7293-49D6-8120-DF079A207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811" y="890588"/>
                        <a:ext cx="33845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>
            <a:extLst>
              <a:ext uri="{FF2B5EF4-FFF2-40B4-BE49-F238E27FC236}">
                <a16:creationId xmlns:a16="http://schemas.microsoft.com/office/drawing/2014/main" id="{D8E37894-E1B7-40A5-B8A7-CA9E69FFDCD1}"/>
              </a:ext>
            </a:extLst>
          </p:cNvPr>
          <p:cNvSpPr/>
          <p:nvPr/>
        </p:nvSpPr>
        <p:spPr>
          <a:xfrm>
            <a:off x="401370" y="317665"/>
            <a:ext cx="377263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INDEPENDENCIA LINEAL</a:t>
            </a:r>
          </a:p>
        </p:txBody>
      </p:sp>
      <p:grpSp>
        <p:nvGrpSpPr>
          <p:cNvPr id="11" name="Grupo 10">
            <a:extLst>
              <a:ext uri="{FF2B5EF4-FFF2-40B4-BE49-F238E27FC236}">
                <a16:creationId xmlns:a16="http://schemas.microsoft.com/office/drawing/2014/main" id="{90F12F87-745B-46AE-849C-963D7A4AD3C7}"/>
              </a:ext>
            </a:extLst>
          </p:cNvPr>
          <p:cNvGrpSpPr/>
          <p:nvPr/>
        </p:nvGrpSpPr>
        <p:grpSpPr>
          <a:xfrm>
            <a:off x="523790" y="1398814"/>
            <a:ext cx="10316927" cy="523220"/>
            <a:chOff x="523790" y="1398814"/>
            <a:chExt cx="10316927" cy="523220"/>
          </a:xfrm>
        </p:grpSpPr>
        <p:sp>
          <p:nvSpPr>
            <p:cNvPr id="12" name="CuadroTexto 11">
              <a:extLst>
                <a:ext uri="{FF2B5EF4-FFF2-40B4-BE49-F238E27FC236}">
                  <a16:creationId xmlns:a16="http://schemas.microsoft.com/office/drawing/2014/main" id="{DC933B36-530D-4CD2-8104-28AC261838F3}"/>
                </a:ext>
              </a:extLst>
            </p:cNvPr>
            <p:cNvSpPr txBox="1"/>
            <p:nvPr/>
          </p:nvSpPr>
          <p:spPr>
            <a:xfrm>
              <a:off x="523790" y="1398814"/>
              <a:ext cx="103169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dirty="0"/>
                <a:t>combinación lineal de los elementos de </a:t>
              </a:r>
              <a:r>
                <a:rPr lang="es-AR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s-AR" sz="2400" dirty="0">
                  <a:cs typeface="Times New Roman" panose="02020603050405020304" pitchFamily="18" charset="0"/>
                </a:rPr>
                <a:t>que da por resultado             es la trivial</a:t>
              </a:r>
            </a:p>
          </p:txBody>
        </p:sp>
        <p:graphicFrame>
          <p:nvGraphicFramePr>
            <p:cNvPr id="10" name="Objeto 9">
              <a:extLst>
                <a:ext uri="{FF2B5EF4-FFF2-40B4-BE49-F238E27FC236}">
                  <a16:creationId xmlns:a16="http://schemas.microsoft.com/office/drawing/2014/main" id="{2CF171AD-AFC3-4926-AD13-2E2591F992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691934"/>
                </p:ext>
              </p:extLst>
            </p:nvPr>
          </p:nvGraphicFramePr>
          <p:xfrm>
            <a:off x="8492601" y="1403784"/>
            <a:ext cx="817563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80" imgH="215640" progId="Equation.DSMT4">
                    <p:embed/>
                  </p:oleObj>
                </mc:Choice>
                <mc:Fallback>
                  <p:oleObj name="Equation" r:id="rId4" imgW="380880" imgH="215640" progId="Equation.DSMT4">
                    <p:embed/>
                    <p:pic>
                      <p:nvPicPr>
                        <p:cNvPr id="10" name="Objeto 9">
                          <a:extLst>
                            <a:ext uri="{FF2B5EF4-FFF2-40B4-BE49-F238E27FC236}">
                              <a16:creationId xmlns:a16="http://schemas.microsoft.com/office/drawing/2014/main" id="{2CF171AD-AFC3-4926-AD13-2E2591F992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492601" y="1403784"/>
                          <a:ext cx="817563" cy="461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DB127A76-C243-4EDF-8B40-A2E99F7F2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81767"/>
              </p:ext>
            </p:extLst>
          </p:nvPr>
        </p:nvGraphicFramePr>
        <p:xfrm>
          <a:off x="2221086" y="1938237"/>
          <a:ext cx="43529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253800" progId="Equation.DSMT4">
                  <p:embed/>
                </p:oleObj>
              </mc:Choice>
              <mc:Fallback>
                <p:oleObj name="Equation" r:id="rId6" imgW="2044440" imgH="2538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DB127A76-C243-4EDF-8B40-A2E99F7F26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1086" y="1938237"/>
                        <a:ext cx="435292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ctor recto 14">
            <a:extLst>
              <a:ext uri="{FF2B5EF4-FFF2-40B4-BE49-F238E27FC236}">
                <a16:creationId xmlns:a16="http://schemas.microsoft.com/office/drawing/2014/main" id="{3229B820-1B6F-4E7C-BA92-71A9200D2621}"/>
              </a:ext>
            </a:extLst>
          </p:cNvPr>
          <p:cNvCxnSpPr/>
          <p:nvPr/>
        </p:nvCxnSpPr>
        <p:spPr>
          <a:xfrm>
            <a:off x="1013288" y="3119715"/>
            <a:ext cx="104452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upo 22">
            <a:extLst>
              <a:ext uri="{FF2B5EF4-FFF2-40B4-BE49-F238E27FC236}">
                <a16:creationId xmlns:a16="http://schemas.microsoft.com/office/drawing/2014/main" id="{3C17103B-0B4C-4BDF-82B7-1B2B64784EE2}"/>
              </a:ext>
            </a:extLst>
          </p:cNvPr>
          <p:cNvGrpSpPr/>
          <p:nvPr/>
        </p:nvGrpSpPr>
        <p:grpSpPr>
          <a:xfrm>
            <a:off x="322385" y="1998341"/>
            <a:ext cx="1225861" cy="720948"/>
            <a:chOff x="2305217" y="2741989"/>
            <a:chExt cx="2016369" cy="720948"/>
          </a:xfrm>
        </p:grpSpPr>
        <p:sp>
          <p:nvSpPr>
            <p:cNvPr id="22" name="Doble onda 21">
              <a:extLst>
                <a:ext uri="{FF2B5EF4-FFF2-40B4-BE49-F238E27FC236}">
                  <a16:creationId xmlns:a16="http://schemas.microsoft.com/office/drawing/2014/main" id="{2755177B-3347-45A6-9904-A3F15BC38568}"/>
                </a:ext>
              </a:extLst>
            </p:cNvPr>
            <p:cNvSpPr/>
            <p:nvPr/>
          </p:nvSpPr>
          <p:spPr>
            <a:xfrm>
              <a:off x="2305217" y="2741989"/>
              <a:ext cx="2016369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17" name="CuadroTexto 16">
              <a:extLst>
                <a:ext uri="{FF2B5EF4-FFF2-40B4-BE49-F238E27FC236}">
                  <a16:creationId xmlns:a16="http://schemas.microsoft.com/office/drawing/2014/main" id="{370ECF64-8791-47C7-934F-CEFE053B4A70}"/>
                </a:ext>
              </a:extLst>
            </p:cNvPr>
            <p:cNvSpPr txBox="1"/>
            <p:nvPr/>
          </p:nvSpPr>
          <p:spPr>
            <a:xfrm>
              <a:off x="2409032" y="2836704"/>
              <a:ext cx="12137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dirty="0">
                  <a:solidFill>
                    <a:schemeClr val="bg1"/>
                  </a:solidFill>
                </a:rPr>
                <a:t> es L.I. </a:t>
              </a:r>
              <a:endParaRPr lang="es-AR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CuadroTexto 28">
            <a:extLst>
              <a:ext uri="{FF2B5EF4-FFF2-40B4-BE49-F238E27FC236}">
                <a16:creationId xmlns:a16="http://schemas.microsoft.com/office/drawing/2014/main" id="{A150E93B-5F10-4254-A6C9-239FA4402399}"/>
              </a:ext>
            </a:extLst>
          </p:cNvPr>
          <p:cNvSpPr txBox="1"/>
          <p:nvPr/>
        </p:nvSpPr>
        <p:spPr>
          <a:xfrm>
            <a:off x="5386222" y="2635507"/>
            <a:ext cx="4130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rgbClr val="7030A0"/>
                </a:solidFill>
              </a:rPr>
              <a:t>En </a:t>
            </a:r>
            <a:r>
              <a:rPr lang="es-AR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dirty="0">
                <a:solidFill>
                  <a:srgbClr val="7030A0"/>
                </a:solidFill>
              </a:rPr>
              <a:t> toda la </a:t>
            </a:r>
            <a:r>
              <a:rPr lang="es-AR" sz="2000" b="1" dirty="0">
                <a:solidFill>
                  <a:srgbClr val="7030A0"/>
                </a:solidFill>
              </a:rPr>
              <a:t>información es relevante</a:t>
            </a:r>
            <a:endParaRPr lang="es-AR" sz="20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Estrella de 5 puntas 5">
            <a:extLst>
              <a:ext uri="{FF2B5EF4-FFF2-40B4-BE49-F238E27FC236}">
                <a16:creationId xmlns:a16="http://schemas.microsoft.com/office/drawing/2014/main" id="{00902A92-3BD3-4D4B-90D5-947F5AE24D82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9E896303-D4EB-4ABD-9DAE-0309F2701F93}"/>
              </a:ext>
            </a:extLst>
          </p:cNvPr>
          <p:cNvSpPr txBox="1"/>
          <p:nvPr/>
        </p:nvSpPr>
        <p:spPr>
          <a:xfrm>
            <a:off x="10694051" y="2345716"/>
            <a:ext cx="1444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>
                <a:solidFill>
                  <a:srgbClr val="00B050"/>
                </a:solidFill>
              </a:rPr>
              <a:t>S.C.D.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C0C21C0A-9E76-4F94-969E-7E87B204A6F5}"/>
              </a:ext>
            </a:extLst>
          </p:cNvPr>
          <p:cNvSpPr txBox="1"/>
          <p:nvPr/>
        </p:nvSpPr>
        <p:spPr>
          <a:xfrm>
            <a:off x="9984185" y="2108065"/>
            <a:ext cx="2099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1"/>
                </a:solidFill>
              </a:rPr>
              <a:t>Sistema homogéneo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F9F26161-0A57-4861-BDE7-18B72E83E15E}"/>
              </a:ext>
            </a:extLst>
          </p:cNvPr>
          <p:cNvSpPr txBox="1"/>
          <p:nvPr/>
        </p:nvSpPr>
        <p:spPr>
          <a:xfrm>
            <a:off x="3920287" y="3880529"/>
            <a:ext cx="6958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es un conjunto linealmente dependiente 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 al plantear </a:t>
            </a:r>
            <a:endParaRPr lang="es-AR" sz="2400" dirty="0"/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5CF305F-CAB6-40C9-904F-2123C80C5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00316"/>
              </p:ext>
            </p:extLst>
          </p:nvPr>
        </p:nvGraphicFramePr>
        <p:xfrm>
          <a:off x="640045" y="3867174"/>
          <a:ext cx="3384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253800" progId="Equation.DSMT4">
                  <p:embed/>
                </p:oleObj>
              </mc:Choice>
              <mc:Fallback>
                <p:oleObj name="Equation" r:id="rId8" imgW="157464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41FB63D-7293-49D6-8120-DF079A207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45" y="3867174"/>
                        <a:ext cx="33845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ángulo 33">
            <a:extLst>
              <a:ext uri="{FF2B5EF4-FFF2-40B4-BE49-F238E27FC236}">
                <a16:creationId xmlns:a16="http://schemas.microsoft.com/office/drawing/2014/main" id="{25AB886B-0C85-4D32-AD2D-62D2BEF61239}"/>
              </a:ext>
            </a:extLst>
          </p:cNvPr>
          <p:cNvSpPr/>
          <p:nvPr/>
        </p:nvSpPr>
        <p:spPr>
          <a:xfrm>
            <a:off x="580781" y="2517105"/>
            <a:ext cx="343921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AR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DEPENDENCIA LINEAL</a:t>
            </a:r>
          </a:p>
        </p:txBody>
      </p: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D80659E0-35F9-4D01-9E1B-A57218696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79605"/>
              </p:ext>
            </p:extLst>
          </p:nvPr>
        </p:nvGraphicFramePr>
        <p:xfrm>
          <a:off x="2168618" y="4426342"/>
          <a:ext cx="4352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44440" imgH="253800" progId="Equation.DSMT4">
                  <p:embed/>
                </p:oleObj>
              </mc:Choice>
              <mc:Fallback>
                <p:oleObj name="Equation" r:id="rId9" imgW="2044440" imgH="2538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DB127A76-C243-4EDF-8B40-A2E99F7F26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8618" y="4426342"/>
                        <a:ext cx="43529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uadroTexto 37">
            <a:extLst>
              <a:ext uri="{FF2B5EF4-FFF2-40B4-BE49-F238E27FC236}">
                <a16:creationId xmlns:a16="http://schemas.microsoft.com/office/drawing/2014/main" id="{F7423ED4-1D46-45C7-B79D-2887E9C2551F}"/>
              </a:ext>
            </a:extLst>
          </p:cNvPr>
          <p:cNvSpPr txBox="1"/>
          <p:nvPr/>
        </p:nvSpPr>
        <p:spPr>
          <a:xfrm>
            <a:off x="10639441" y="4693848"/>
            <a:ext cx="1444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>
                <a:solidFill>
                  <a:schemeClr val="accent6">
                    <a:lumMod val="75000"/>
                  </a:schemeClr>
                </a:solidFill>
              </a:rPr>
              <a:t>S.C.I.</a:t>
            </a:r>
          </a:p>
        </p:txBody>
      </p:sp>
      <p:sp>
        <p:nvSpPr>
          <p:cNvPr id="39" name="CuadroTexto 38">
            <a:extLst>
              <a:ext uri="{FF2B5EF4-FFF2-40B4-BE49-F238E27FC236}">
                <a16:creationId xmlns:a16="http://schemas.microsoft.com/office/drawing/2014/main" id="{BC4E4EBF-D77C-45FA-880F-676A0E676307}"/>
              </a:ext>
            </a:extLst>
          </p:cNvPr>
          <p:cNvSpPr txBox="1"/>
          <p:nvPr/>
        </p:nvSpPr>
        <p:spPr>
          <a:xfrm>
            <a:off x="9943098" y="4381513"/>
            <a:ext cx="2099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accent1"/>
                </a:solidFill>
              </a:rPr>
              <a:t>Sistema homogéneo</a:t>
            </a:r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611D5A0C-DDFF-4E9B-91B3-10E2BEB85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146316"/>
              </p:ext>
            </p:extLst>
          </p:nvPr>
        </p:nvGraphicFramePr>
        <p:xfrm>
          <a:off x="7184099" y="4433888"/>
          <a:ext cx="8175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215640" progId="Equation.DSMT4">
                  <p:embed/>
                </p:oleObj>
              </mc:Choice>
              <mc:Fallback>
                <p:oleObj name="Equation" r:id="rId11" imgW="380880" imgH="215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2CF171AD-AFC3-4926-AD13-2E2591F99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84099" y="4433888"/>
                        <a:ext cx="81756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>
            <a:extLst>
              <a:ext uri="{FF2B5EF4-FFF2-40B4-BE49-F238E27FC236}">
                <a16:creationId xmlns:a16="http://schemas.microsoft.com/office/drawing/2014/main" id="{05DF70BB-311E-475A-8677-DE58BA530691}"/>
              </a:ext>
            </a:extLst>
          </p:cNvPr>
          <p:cNvSpPr txBox="1"/>
          <p:nvPr/>
        </p:nvSpPr>
        <p:spPr>
          <a:xfrm>
            <a:off x="556603" y="4946306"/>
            <a:ext cx="6199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/>
              <a:t>existe al menos una solución distinta de la trivial</a:t>
            </a:r>
          </a:p>
        </p:txBody>
      </p:sp>
      <p:grpSp>
        <p:nvGrpSpPr>
          <p:cNvPr id="16" name="Grupo 15">
            <a:extLst>
              <a:ext uri="{FF2B5EF4-FFF2-40B4-BE49-F238E27FC236}">
                <a16:creationId xmlns:a16="http://schemas.microsoft.com/office/drawing/2014/main" id="{F6AE8EE6-31B4-425D-9EDE-ABFDBE79E848}"/>
              </a:ext>
            </a:extLst>
          </p:cNvPr>
          <p:cNvGrpSpPr/>
          <p:nvPr/>
        </p:nvGrpSpPr>
        <p:grpSpPr>
          <a:xfrm>
            <a:off x="313935" y="5511779"/>
            <a:ext cx="1318759" cy="720948"/>
            <a:chOff x="313935" y="5511779"/>
            <a:chExt cx="1318759" cy="720948"/>
          </a:xfrm>
        </p:grpSpPr>
        <p:sp>
          <p:nvSpPr>
            <p:cNvPr id="44" name="Doble onda 43">
              <a:extLst>
                <a:ext uri="{FF2B5EF4-FFF2-40B4-BE49-F238E27FC236}">
                  <a16:creationId xmlns:a16="http://schemas.microsoft.com/office/drawing/2014/main" id="{85F37362-AC31-40FC-B93F-71FF3EB48C63}"/>
                </a:ext>
              </a:extLst>
            </p:cNvPr>
            <p:cNvSpPr/>
            <p:nvPr/>
          </p:nvSpPr>
          <p:spPr>
            <a:xfrm>
              <a:off x="313935" y="5511779"/>
              <a:ext cx="1225861" cy="720948"/>
            </a:xfrm>
            <a:prstGeom prst="doubleWave">
              <a:avLst>
                <a:gd name="adj1" fmla="val 12500"/>
                <a:gd name="adj2" fmla="val 0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9" name="CuadroTexto 8">
              <a:extLst>
                <a:ext uri="{FF2B5EF4-FFF2-40B4-BE49-F238E27FC236}">
                  <a16:creationId xmlns:a16="http://schemas.microsoft.com/office/drawing/2014/main" id="{387A7589-FC4B-4850-95D1-94D13F23D562}"/>
                </a:ext>
              </a:extLst>
            </p:cNvPr>
            <p:cNvSpPr txBox="1"/>
            <p:nvPr/>
          </p:nvSpPr>
          <p:spPr>
            <a:xfrm>
              <a:off x="313935" y="5620949"/>
              <a:ext cx="13187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24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400" dirty="0">
                  <a:solidFill>
                    <a:srgbClr val="00B050"/>
                  </a:solidFill>
                </a:rPr>
                <a:t> es L.D. </a:t>
              </a:r>
              <a:endParaRPr lang="es-AR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EBA0F38-13B1-484E-9223-C15C8B195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452643"/>
              </p:ext>
            </p:extLst>
          </p:nvPr>
        </p:nvGraphicFramePr>
        <p:xfrm>
          <a:off x="6521543" y="2022491"/>
          <a:ext cx="30019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09400" imgH="228600" progId="Equation.DSMT4">
                  <p:embed/>
                </p:oleObj>
              </mc:Choice>
              <mc:Fallback>
                <p:oleObj name="Equation" r:id="rId13" imgW="1409400" imgH="2286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DB127A76-C243-4EDF-8B40-A2E99F7F26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21543" y="2022491"/>
                        <a:ext cx="300196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3696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82 -0.00162 L 0.00143 0.11227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5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29" grpId="0"/>
      <p:bldP spid="46" grpId="0" animBg="1"/>
      <p:bldP spid="3" grpId="0"/>
      <p:bldP spid="5" grpId="0"/>
      <p:bldP spid="32" grpId="0"/>
      <p:bldP spid="34" grpId="0"/>
      <p:bldP spid="34" grpId="1"/>
      <p:bldP spid="38" grpId="0"/>
      <p:bldP spid="39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709EF62-A8E3-457B-90B8-EED3661EF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97339"/>
              </p:ext>
            </p:extLst>
          </p:nvPr>
        </p:nvGraphicFramePr>
        <p:xfrm>
          <a:off x="756717" y="737829"/>
          <a:ext cx="7901028" cy="51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400" imgH="253800" progId="Equation.DSMT4">
                  <p:embed/>
                </p:oleObj>
              </mc:Choice>
              <mc:Fallback>
                <p:oleObj name="Equation" r:id="rId2" imgW="391140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709EF62-A8E3-457B-90B8-EED3661EF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6717" y="737829"/>
                        <a:ext cx="7901028" cy="512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>
            <a:extLst>
              <a:ext uri="{FF2B5EF4-FFF2-40B4-BE49-F238E27FC236}">
                <a16:creationId xmlns:a16="http://schemas.microsoft.com/office/drawing/2014/main" id="{34A68D43-EA01-4AD1-A7DA-0C09F51D84BD}"/>
              </a:ext>
            </a:extLst>
          </p:cNvPr>
          <p:cNvSpPr txBox="1"/>
          <p:nvPr/>
        </p:nvSpPr>
        <p:spPr>
          <a:xfrm>
            <a:off x="611250" y="4209330"/>
            <a:ext cx="7521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solidFill>
                  <a:srgbClr val="0070C0"/>
                </a:solidFill>
              </a:rPr>
              <a:t>¿Cómo se puede </a:t>
            </a:r>
            <a:r>
              <a:rPr lang="es-AR" sz="2400" b="1" dirty="0">
                <a:solidFill>
                  <a:srgbClr val="0070C0"/>
                </a:solidFill>
              </a:rPr>
              <a:t>limpiar la información redundante </a:t>
            </a:r>
            <a:r>
              <a:rPr lang="es-AR" sz="2400" dirty="0">
                <a:solidFill>
                  <a:srgbClr val="0070C0"/>
                </a:solidFill>
              </a:rPr>
              <a:t>en </a:t>
            </a:r>
            <a:r>
              <a:rPr lang="es-AR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?</a:t>
            </a:r>
            <a:endParaRPr lang="es-AR" sz="2400" dirty="0">
              <a:solidFill>
                <a:srgbClr val="0070C0"/>
              </a:solidFill>
            </a:endParaRPr>
          </a:p>
        </p:txBody>
      </p:sp>
      <p:sp>
        <p:nvSpPr>
          <p:cNvPr id="17" name="Estrella de 5 puntas 5">
            <a:extLst>
              <a:ext uri="{FF2B5EF4-FFF2-40B4-BE49-F238E27FC236}">
                <a16:creationId xmlns:a16="http://schemas.microsoft.com/office/drawing/2014/main" id="{1B63E1E1-7E5D-49FA-A9C6-4DC5A1BB2764}"/>
              </a:ext>
            </a:extLst>
          </p:cNvPr>
          <p:cNvSpPr/>
          <p:nvPr/>
        </p:nvSpPr>
        <p:spPr>
          <a:xfrm>
            <a:off x="11505761" y="6312029"/>
            <a:ext cx="432000" cy="432000"/>
          </a:xfrm>
          <a:prstGeom prst="star5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C2562E04-E793-496A-83D9-AADB5ACB1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07498"/>
              </p:ext>
            </p:extLst>
          </p:nvPr>
        </p:nvGraphicFramePr>
        <p:xfrm>
          <a:off x="754712" y="1346920"/>
          <a:ext cx="7234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280" imgH="228600" progId="Equation.DSMT4">
                  <p:embed/>
                </p:oleObj>
              </mc:Choice>
              <mc:Fallback>
                <p:oleObj name="Equation" r:id="rId4" imgW="3581280" imgH="2286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C2562E04-E793-496A-83D9-AADB5ACB1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712" y="1346920"/>
                        <a:ext cx="72342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uadroTexto 19">
            <a:extLst>
              <a:ext uri="{FF2B5EF4-FFF2-40B4-BE49-F238E27FC236}">
                <a16:creationId xmlns:a16="http://schemas.microsoft.com/office/drawing/2014/main" id="{5C76AD54-4EDF-4573-A280-448342C5EC22}"/>
              </a:ext>
            </a:extLst>
          </p:cNvPr>
          <p:cNvSpPr txBox="1"/>
          <p:nvPr/>
        </p:nvSpPr>
        <p:spPr>
          <a:xfrm>
            <a:off x="9091957" y="698256"/>
            <a:ext cx="1534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¿C 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 L.I.?</a:t>
            </a:r>
            <a:endParaRPr lang="es-AR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DFB1D1A3-6906-4570-9D70-AAAA00070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53628"/>
              </p:ext>
            </p:extLst>
          </p:nvPr>
        </p:nvGraphicFramePr>
        <p:xfrm>
          <a:off x="826556" y="2252016"/>
          <a:ext cx="34369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711000" progId="Equation.DSMT4">
                  <p:embed/>
                </p:oleObj>
              </mc:Choice>
              <mc:Fallback>
                <p:oleObj name="Equation" r:id="rId6" imgW="1701720" imgH="7110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DFB1D1A3-6906-4570-9D70-AAAA00070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556" y="2252016"/>
                        <a:ext cx="3436937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7AA0E290-0E47-4892-8EFE-C02AF3A37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86394"/>
              </p:ext>
            </p:extLst>
          </p:nvPr>
        </p:nvGraphicFramePr>
        <p:xfrm>
          <a:off x="5522913" y="2292350"/>
          <a:ext cx="2463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711000" progId="Equation.DSMT4">
                  <p:embed/>
                </p:oleObj>
              </mc:Choice>
              <mc:Fallback>
                <p:oleObj name="Equation" r:id="rId8" imgW="1218960" imgH="7110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7AA0E290-0E47-4892-8EFE-C02AF3A371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2913" y="2292350"/>
                        <a:ext cx="246380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4CE13D5E-AF82-4602-84A6-E3814E5D0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3013"/>
              </p:ext>
            </p:extLst>
          </p:nvPr>
        </p:nvGraphicFramePr>
        <p:xfrm>
          <a:off x="7986713" y="2268116"/>
          <a:ext cx="27209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711000" progId="Equation.DSMT4">
                  <p:embed/>
                </p:oleObj>
              </mc:Choice>
              <mc:Fallback>
                <p:oleObj name="Equation" r:id="rId10" imgW="1346040" imgH="7110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4CE13D5E-AF82-4602-84A6-E3814E5D0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86713" y="2268116"/>
                        <a:ext cx="2720975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>
            <a:extLst>
              <a:ext uri="{FF2B5EF4-FFF2-40B4-BE49-F238E27FC236}">
                <a16:creationId xmlns:a16="http://schemas.microsoft.com/office/drawing/2014/main" id="{CF93F491-019F-41AE-84EF-F0CE3437CE63}"/>
              </a:ext>
            </a:extLst>
          </p:cNvPr>
          <p:cNvSpPr txBox="1"/>
          <p:nvPr/>
        </p:nvSpPr>
        <p:spPr>
          <a:xfrm>
            <a:off x="8377190" y="3723853"/>
            <a:ext cx="2454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C.I.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s-AR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s L.D.</a:t>
            </a:r>
            <a:endParaRPr lang="es-A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FD661029-7ABA-4CE6-A019-FD795A6E43EB}"/>
              </a:ext>
            </a:extLst>
          </p:cNvPr>
          <p:cNvSpPr txBox="1"/>
          <p:nvPr/>
        </p:nvSpPr>
        <p:spPr>
          <a:xfrm>
            <a:off x="756717" y="321943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jemplo</a:t>
            </a:r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8052332B-0292-4A35-81EA-2B61855E6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88938"/>
              </p:ext>
            </p:extLst>
          </p:nvPr>
        </p:nvGraphicFramePr>
        <p:xfrm>
          <a:off x="989581" y="2290115"/>
          <a:ext cx="2571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672840" progId="Equation.DSMT4">
                  <p:embed/>
                </p:oleObj>
              </mc:Choice>
              <mc:Fallback>
                <p:oleObj name="Equation" r:id="rId12" imgW="126720" imgH="67284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DFB1D1A3-6906-4570-9D70-AAAA00070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9581" y="2290115"/>
                        <a:ext cx="257175" cy="1355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A263E8F6-AB56-4A15-A6AC-D05824D14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0235"/>
              </p:ext>
            </p:extLst>
          </p:nvPr>
        </p:nvGraphicFramePr>
        <p:xfrm>
          <a:off x="883363" y="1373113"/>
          <a:ext cx="7683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C2562E04-E793-496A-83D9-AADB5ACB1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3363" y="1373113"/>
                        <a:ext cx="768350" cy="4079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D05D08EA-D5C5-4524-B33F-A32F86C03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192983"/>
              </p:ext>
            </p:extLst>
          </p:nvPr>
        </p:nvGraphicFramePr>
        <p:xfrm>
          <a:off x="1654176" y="4766120"/>
          <a:ext cx="17716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914400" progId="Equation.DSMT4">
                  <p:embed/>
                </p:oleObj>
              </mc:Choice>
              <mc:Fallback>
                <p:oleObj name="Equation" r:id="rId16" imgW="876240" imgH="9144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7AA0E290-0E47-4892-8EFE-C02AF3A371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4176" y="4766120"/>
                        <a:ext cx="177165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A2AB1B14-7335-42C8-9058-211E41FB1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77067"/>
              </p:ext>
            </p:extLst>
          </p:nvPr>
        </p:nvGraphicFramePr>
        <p:xfrm>
          <a:off x="3425974" y="4722950"/>
          <a:ext cx="16700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914400" progId="Equation.DSMT4">
                  <p:embed/>
                </p:oleObj>
              </mc:Choice>
              <mc:Fallback>
                <p:oleObj name="Equation" r:id="rId18" imgW="825480" imgH="9144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D05D08EA-D5C5-4524-B33F-A32F86C03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5974" y="4722950"/>
                        <a:ext cx="167005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ángulo 15">
            <a:extLst>
              <a:ext uri="{FF2B5EF4-FFF2-40B4-BE49-F238E27FC236}">
                <a16:creationId xmlns:a16="http://schemas.microsoft.com/office/drawing/2014/main" id="{8B43771A-2BE7-4943-9843-B64927633913}"/>
              </a:ext>
            </a:extLst>
          </p:cNvPr>
          <p:cNvSpPr/>
          <p:nvPr/>
        </p:nvSpPr>
        <p:spPr>
          <a:xfrm rot="5400000">
            <a:off x="2386991" y="5628029"/>
            <a:ext cx="360000" cy="1440000"/>
          </a:xfrm>
          <a:prstGeom prst="rect">
            <a:avLst/>
          </a:prstGeom>
          <a:noFill/>
          <a:ln w="254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C271FF3B-AABF-4FFC-BAC0-1D04FDF504F7}"/>
              </a:ext>
            </a:extLst>
          </p:cNvPr>
          <p:cNvSpPr/>
          <p:nvPr/>
        </p:nvSpPr>
        <p:spPr>
          <a:xfrm rot="5400000">
            <a:off x="2386991" y="5146870"/>
            <a:ext cx="360000" cy="1440000"/>
          </a:xfrm>
          <a:prstGeom prst="rect">
            <a:avLst/>
          </a:prstGeom>
          <a:noFill/>
          <a:ln w="2540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4" name="Rectángulo 23">
            <a:extLst>
              <a:ext uri="{FF2B5EF4-FFF2-40B4-BE49-F238E27FC236}">
                <a16:creationId xmlns:a16="http://schemas.microsoft.com/office/drawing/2014/main" id="{4C66918B-42A1-4266-857F-BCC68D5345E1}"/>
              </a:ext>
            </a:extLst>
          </p:cNvPr>
          <p:cNvSpPr/>
          <p:nvPr/>
        </p:nvSpPr>
        <p:spPr>
          <a:xfrm rot="5400000">
            <a:off x="2386991" y="4714725"/>
            <a:ext cx="360000" cy="1440000"/>
          </a:xfrm>
          <a:prstGeom prst="rect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7" name="Rectángulo 36">
            <a:extLst>
              <a:ext uri="{FF2B5EF4-FFF2-40B4-BE49-F238E27FC236}">
                <a16:creationId xmlns:a16="http://schemas.microsoft.com/office/drawing/2014/main" id="{6BFDAE99-CCF5-40F6-A5BE-FFB08704EC3A}"/>
              </a:ext>
            </a:extLst>
          </p:cNvPr>
          <p:cNvSpPr/>
          <p:nvPr/>
        </p:nvSpPr>
        <p:spPr>
          <a:xfrm rot="5400000">
            <a:off x="2386991" y="4259600"/>
            <a:ext cx="360000" cy="1440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25CDC24D-3FD9-489D-9C12-A24CD3F00692}"/>
              </a:ext>
            </a:extLst>
          </p:cNvPr>
          <p:cNvSpPr txBox="1"/>
          <p:nvPr/>
        </p:nvSpPr>
        <p:spPr>
          <a:xfrm>
            <a:off x="6096000" y="5458127"/>
            <a:ext cx="4892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FF"/>
                </a:solidFill>
              </a:rPr>
              <a:t>No estamos resolviendo un sistema de ecuaciones</a:t>
            </a:r>
          </a:p>
        </p:txBody>
      </p:sp>
      <p:sp>
        <p:nvSpPr>
          <p:cNvPr id="39" name="Elipse 38">
            <a:extLst>
              <a:ext uri="{FF2B5EF4-FFF2-40B4-BE49-F238E27FC236}">
                <a16:creationId xmlns:a16="http://schemas.microsoft.com/office/drawing/2014/main" id="{DF22D7A1-9EE8-49BA-A0EA-1B746918F9A6}"/>
              </a:ext>
            </a:extLst>
          </p:cNvPr>
          <p:cNvSpPr/>
          <p:nvPr/>
        </p:nvSpPr>
        <p:spPr>
          <a:xfrm>
            <a:off x="3762231" y="4702168"/>
            <a:ext cx="1228869" cy="461665"/>
          </a:xfrm>
          <a:prstGeom prst="ellipse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CuadroTexto 40">
            <a:extLst>
              <a:ext uri="{FF2B5EF4-FFF2-40B4-BE49-F238E27FC236}">
                <a16:creationId xmlns:a16="http://schemas.microsoft.com/office/drawing/2014/main" id="{13EB65AA-27A5-40E7-AF97-DFE730B4CD58}"/>
              </a:ext>
            </a:extLst>
          </p:cNvPr>
          <p:cNvSpPr txBox="1"/>
          <p:nvPr/>
        </p:nvSpPr>
        <p:spPr>
          <a:xfrm>
            <a:off x="5603793" y="4747184"/>
            <a:ext cx="383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En el primer vector ya está lo relevante</a:t>
            </a:r>
          </a:p>
        </p:txBody>
      </p:sp>
      <p:cxnSp>
        <p:nvCxnSpPr>
          <p:cNvPr id="43" name="Conector recto de flecha 42">
            <a:extLst>
              <a:ext uri="{FF2B5EF4-FFF2-40B4-BE49-F238E27FC236}">
                <a16:creationId xmlns:a16="http://schemas.microsoft.com/office/drawing/2014/main" id="{332A34C4-F4DF-4554-A775-6A44F2BDEBAC}"/>
              </a:ext>
            </a:extLst>
          </p:cNvPr>
          <p:cNvCxnSpPr>
            <a:cxnSpLocks/>
          </p:cNvCxnSpPr>
          <p:nvPr/>
        </p:nvCxnSpPr>
        <p:spPr>
          <a:xfrm>
            <a:off x="4991100" y="4953783"/>
            <a:ext cx="540000" cy="0"/>
          </a:xfrm>
          <a:prstGeom prst="straightConnector1">
            <a:avLst/>
          </a:prstGeom>
          <a:ln w="254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uadroTexto 44">
            <a:extLst>
              <a:ext uri="{FF2B5EF4-FFF2-40B4-BE49-F238E27FC236}">
                <a16:creationId xmlns:a16="http://schemas.microsoft.com/office/drawing/2014/main" id="{B34FEAC9-1846-43F9-BDEC-C1BD5F71D5D6}"/>
              </a:ext>
            </a:extLst>
          </p:cNvPr>
          <p:cNvSpPr txBox="1"/>
          <p:nvPr/>
        </p:nvSpPr>
        <p:spPr>
          <a:xfrm>
            <a:off x="5283712" y="5801529"/>
            <a:ext cx="6748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rgbClr val="FF00FF"/>
                </a:solidFill>
              </a:rPr>
              <a:t>Estamos eliminando las filas que son combinación lineal de las demás </a:t>
            </a:r>
          </a:p>
        </p:txBody>
      </p:sp>
      <p:sp>
        <p:nvSpPr>
          <p:cNvPr id="2" name="Elipse 1">
            <a:extLst>
              <a:ext uri="{FF2B5EF4-FFF2-40B4-BE49-F238E27FC236}">
                <a16:creationId xmlns:a16="http://schemas.microsoft.com/office/drawing/2014/main" id="{87D5F886-534D-458E-813D-452A2BB85522}"/>
              </a:ext>
            </a:extLst>
          </p:cNvPr>
          <p:cNvSpPr/>
          <p:nvPr/>
        </p:nvSpPr>
        <p:spPr>
          <a:xfrm>
            <a:off x="1846991" y="4766120"/>
            <a:ext cx="335101" cy="38993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Elipse 30">
            <a:extLst>
              <a:ext uri="{FF2B5EF4-FFF2-40B4-BE49-F238E27FC236}">
                <a16:creationId xmlns:a16="http://schemas.microsoft.com/office/drawing/2014/main" id="{7586F7CD-CE84-4B28-AB5F-F582D733CFC7}"/>
              </a:ext>
            </a:extLst>
          </p:cNvPr>
          <p:cNvSpPr/>
          <p:nvPr/>
        </p:nvSpPr>
        <p:spPr>
          <a:xfrm>
            <a:off x="5622451" y="2332684"/>
            <a:ext cx="335101" cy="38993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5" name="Conector recto de flecha 4">
            <a:extLst>
              <a:ext uri="{FF2B5EF4-FFF2-40B4-BE49-F238E27FC236}">
                <a16:creationId xmlns:a16="http://schemas.microsoft.com/office/drawing/2014/main" id="{ADDB9A7D-0D0E-4FCD-9210-7B1F9FCAAFF3}"/>
              </a:ext>
            </a:extLst>
          </p:cNvPr>
          <p:cNvCxnSpPr/>
          <p:nvPr/>
        </p:nvCxnSpPr>
        <p:spPr>
          <a:xfrm>
            <a:off x="9091957" y="1881188"/>
            <a:ext cx="0" cy="408927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cto de flecha 31">
            <a:extLst>
              <a:ext uri="{FF2B5EF4-FFF2-40B4-BE49-F238E27FC236}">
                <a16:creationId xmlns:a16="http://schemas.microsoft.com/office/drawing/2014/main" id="{B311A1DA-B1F0-436B-AEDA-7FA24FE03891}"/>
              </a:ext>
            </a:extLst>
          </p:cNvPr>
          <p:cNvCxnSpPr/>
          <p:nvPr/>
        </p:nvCxnSpPr>
        <p:spPr>
          <a:xfrm>
            <a:off x="9562885" y="1881188"/>
            <a:ext cx="0" cy="408927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cto de flecha 32">
            <a:extLst>
              <a:ext uri="{FF2B5EF4-FFF2-40B4-BE49-F238E27FC236}">
                <a16:creationId xmlns:a16="http://schemas.microsoft.com/office/drawing/2014/main" id="{E51B7F62-FBBC-477C-B973-5F3B97630145}"/>
              </a:ext>
            </a:extLst>
          </p:cNvPr>
          <p:cNvCxnSpPr/>
          <p:nvPr/>
        </p:nvCxnSpPr>
        <p:spPr>
          <a:xfrm>
            <a:off x="9982115" y="1877723"/>
            <a:ext cx="0" cy="408927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uadroTexto 5">
            <a:extLst>
              <a:ext uri="{FF2B5EF4-FFF2-40B4-BE49-F238E27FC236}">
                <a16:creationId xmlns:a16="http://schemas.microsoft.com/office/drawing/2014/main" id="{F9AC1DC8-3CA1-496D-BF5D-150F3F889263}"/>
              </a:ext>
            </a:extLst>
          </p:cNvPr>
          <p:cNvSpPr txBox="1"/>
          <p:nvPr/>
        </p:nvSpPr>
        <p:spPr>
          <a:xfrm>
            <a:off x="8287657" y="1481801"/>
            <a:ext cx="26335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1200" dirty="0">
                <a:solidFill>
                  <a:srgbClr val="0070C0"/>
                </a:solidFill>
              </a:rPr>
              <a:t>No pivoteado, da los grados de libertad </a:t>
            </a:r>
          </a:p>
          <a:p>
            <a:pPr algn="ctr"/>
            <a:r>
              <a:rPr lang="es-AR" sz="1200" dirty="0">
                <a:solidFill>
                  <a:srgbClr val="0070C0"/>
                </a:solidFill>
              </a:rPr>
              <a:t>en la solución</a:t>
            </a:r>
            <a:endParaRPr lang="es-AR" dirty="0">
              <a:solidFill>
                <a:srgbClr val="0070C0"/>
              </a:solidFill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717F168-4BF3-4A5D-978B-979D0EAD7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48140"/>
              </p:ext>
            </p:extLst>
          </p:nvPr>
        </p:nvGraphicFramePr>
        <p:xfrm>
          <a:off x="8270081" y="4209330"/>
          <a:ext cx="21542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680" imgH="253800" progId="Equation.DSMT4">
                  <p:embed/>
                </p:oleObj>
              </mc:Choice>
              <mc:Fallback>
                <p:oleObj name="Equation" r:id="rId20" imgW="106668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709EF62-A8E3-457B-90B8-EED3661EF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70081" y="4209330"/>
                        <a:ext cx="2154237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AEBC096-53D8-4B0D-9CFD-8075EEB7D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23922"/>
              </p:ext>
            </p:extLst>
          </p:nvPr>
        </p:nvGraphicFramePr>
        <p:xfrm>
          <a:off x="10751994" y="4249738"/>
          <a:ext cx="1154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253800" progId="Equation.DSMT4">
                  <p:embed/>
                </p:oleObj>
              </mc:Choice>
              <mc:Fallback>
                <p:oleObj name="Equation" r:id="rId22" imgW="57132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717F168-4BF3-4A5D-978B-979D0EAD7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751994" y="4249738"/>
                        <a:ext cx="1154113" cy="469900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C90B1B48-EA07-421C-A6A0-EBB320A18124}"/>
              </a:ext>
            </a:extLst>
          </p:cNvPr>
          <p:cNvCxnSpPr/>
          <p:nvPr/>
        </p:nvCxnSpPr>
        <p:spPr>
          <a:xfrm>
            <a:off x="10424318" y="4485565"/>
            <a:ext cx="283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54441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7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000"/>
                            </p:stCondLst>
                            <p:childTnLst>
                              <p:par>
                                <p:cTn id="1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20" grpId="0"/>
      <p:bldP spid="10" grpId="0"/>
      <p:bldP spid="16" grpId="0" animBg="1"/>
      <p:bldP spid="18" grpId="0" animBg="1"/>
      <p:bldP spid="24" grpId="0" animBg="1"/>
      <p:bldP spid="37" grpId="0" animBg="1"/>
      <p:bldP spid="38" grpId="0"/>
      <p:bldP spid="39" grpId="0" animBg="1"/>
      <p:bldP spid="41" grpId="0"/>
      <p:bldP spid="45" grpId="0"/>
      <p:bldP spid="45" grpId="1"/>
      <p:bldP spid="2" grpId="0" animBg="1"/>
      <p:bldP spid="31" grpId="0" animBg="1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lipse 17">
            <a:extLst>
              <a:ext uri="{FF2B5EF4-FFF2-40B4-BE49-F238E27FC236}">
                <a16:creationId xmlns:a16="http://schemas.microsoft.com/office/drawing/2014/main" id="{AC2944F5-FD4E-4E50-BDA6-EF3BB3285E91}"/>
              </a:ext>
            </a:extLst>
          </p:cNvPr>
          <p:cNvSpPr/>
          <p:nvPr/>
        </p:nvSpPr>
        <p:spPr>
          <a:xfrm>
            <a:off x="-1" y="1"/>
            <a:ext cx="12192001" cy="6858000"/>
          </a:xfrm>
          <a:prstGeom prst="ellipse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>
            <a:outerShdw blurRad="342900" sx="110000" sy="110000" algn="ctr" rotWithShape="0">
              <a:schemeClr val="accent1">
                <a:lumMod val="60000"/>
                <a:lumOff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4D11A7-4D83-40A2-A66D-85E886EB5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437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9F84C715-C860-477D-A64E-17EC51A11FB7}"/>
              </a:ext>
            </a:extLst>
          </p:cNvPr>
          <p:cNvSpPr/>
          <p:nvPr/>
        </p:nvSpPr>
        <p:spPr>
          <a:xfrm>
            <a:off x="493767" y="304524"/>
            <a:ext cx="105426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altLang="es-AR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ea typeface="Times New Roman" panose="02020603050405020304" pitchFamily="18" charset="0"/>
              </a:rPr>
              <a:t>BASE</a:t>
            </a:r>
            <a:endParaRPr lang="es-AR" sz="32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46" name="Estrella de 5 puntas 70">
            <a:extLst>
              <a:ext uri="{FF2B5EF4-FFF2-40B4-BE49-F238E27FC236}">
                <a16:creationId xmlns:a16="http://schemas.microsoft.com/office/drawing/2014/main" id="{D8C75167-1AA3-45CA-B707-E7F742809CA7}"/>
              </a:ext>
            </a:extLst>
          </p:cNvPr>
          <p:cNvSpPr/>
          <p:nvPr/>
        </p:nvSpPr>
        <p:spPr>
          <a:xfrm>
            <a:off x="11370412" y="627714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3A768D1F-B5C6-4F9A-9926-3A7977CC4C8D}"/>
              </a:ext>
            </a:extLst>
          </p:cNvPr>
          <p:cNvGrpSpPr/>
          <p:nvPr/>
        </p:nvGrpSpPr>
        <p:grpSpPr>
          <a:xfrm>
            <a:off x="4855660" y="1345444"/>
            <a:ext cx="7336340" cy="5040000"/>
            <a:chOff x="4216723" y="885581"/>
            <a:chExt cx="7336340" cy="5040000"/>
          </a:xfrm>
        </p:grpSpPr>
        <p:sp>
          <p:nvSpPr>
            <p:cNvPr id="7" name="Elipse 6">
              <a:extLst>
                <a:ext uri="{FF2B5EF4-FFF2-40B4-BE49-F238E27FC236}">
                  <a16:creationId xmlns:a16="http://schemas.microsoft.com/office/drawing/2014/main" id="{63DA6D42-AE57-4166-A9F2-729ED9E73F1F}"/>
                </a:ext>
              </a:extLst>
            </p:cNvPr>
            <p:cNvSpPr/>
            <p:nvPr/>
          </p:nvSpPr>
          <p:spPr>
            <a:xfrm rot="20166642">
              <a:off x="4216723" y="885581"/>
              <a:ext cx="7200000" cy="5040000"/>
            </a:xfrm>
            <a:prstGeom prst="ellipse">
              <a:avLst/>
            </a:prstGeom>
            <a:solidFill>
              <a:schemeClr val="accent6">
                <a:alpha val="52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 dirty="0"/>
            </a:p>
          </p:txBody>
        </p:sp>
        <p:sp>
          <p:nvSpPr>
            <p:cNvPr id="13" name="CuadroTexto 12">
              <a:extLst>
                <a:ext uri="{FF2B5EF4-FFF2-40B4-BE49-F238E27FC236}">
                  <a16:creationId xmlns:a16="http://schemas.microsoft.com/office/drawing/2014/main" id="{A406FED4-6F3D-40B9-A2DC-97CB0109E4F6}"/>
                </a:ext>
              </a:extLst>
            </p:cNvPr>
            <p:cNvSpPr txBox="1"/>
            <p:nvPr/>
          </p:nvSpPr>
          <p:spPr>
            <a:xfrm>
              <a:off x="7143854" y="1606757"/>
              <a:ext cx="44092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AR" sz="2200" dirty="0"/>
                <a:t>LINEALMENTE INDEPENDIENTES</a:t>
              </a:r>
            </a:p>
          </p:txBody>
        </p:sp>
      </p:grpSp>
      <p:grpSp>
        <p:nvGrpSpPr>
          <p:cNvPr id="11" name="Grupo 10">
            <a:extLst>
              <a:ext uri="{FF2B5EF4-FFF2-40B4-BE49-F238E27FC236}">
                <a16:creationId xmlns:a16="http://schemas.microsoft.com/office/drawing/2014/main" id="{C5B15B14-5D86-40AE-9053-6C3512931F06}"/>
              </a:ext>
            </a:extLst>
          </p:cNvPr>
          <p:cNvGrpSpPr/>
          <p:nvPr/>
        </p:nvGrpSpPr>
        <p:grpSpPr>
          <a:xfrm>
            <a:off x="493767" y="1193822"/>
            <a:ext cx="7200000" cy="5040000"/>
            <a:chOff x="1285958" y="1120366"/>
            <a:chExt cx="7200000" cy="5040000"/>
          </a:xfrm>
        </p:grpSpPr>
        <p:grpSp>
          <p:nvGrpSpPr>
            <p:cNvPr id="14" name="Grupo 13">
              <a:extLst>
                <a:ext uri="{FF2B5EF4-FFF2-40B4-BE49-F238E27FC236}">
                  <a16:creationId xmlns:a16="http://schemas.microsoft.com/office/drawing/2014/main" id="{499E1958-9EB4-4198-AB96-8B505031CB96}"/>
                </a:ext>
              </a:extLst>
            </p:cNvPr>
            <p:cNvGrpSpPr/>
            <p:nvPr/>
          </p:nvGrpSpPr>
          <p:grpSpPr>
            <a:xfrm>
              <a:off x="1285958" y="1120366"/>
              <a:ext cx="7200000" cy="5040000"/>
              <a:chOff x="1058430" y="1325165"/>
              <a:chExt cx="7200000" cy="5040000"/>
            </a:xfrm>
          </p:grpSpPr>
          <p:sp>
            <p:nvSpPr>
              <p:cNvPr id="5" name="Elipse 4">
                <a:extLst>
                  <a:ext uri="{FF2B5EF4-FFF2-40B4-BE49-F238E27FC236}">
                    <a16:creationId xmlns:a16="http://schemas.microsoft.com/office/drawing/2014/main" id="{C62DA54C-F56B-427F-AA79-6C1D4204DB9F}"/>
                  </a:ext>
                </a:extLst>
              </p:cNvPr>
              <p:cNvSpPr/>
              <p:nvPr/>
            </p:nvSpPr>
            <p:spPr>
              <a:xfrm rot="653388">
                <a:off x="1058430" y="1325165"/>
                <a:ext cx="7200000" cy="5040000"/>
              </a:xfrm>
              <a:prstGeom prst="ellipse">
                <a:avLst/>
              </a:prstGeom>
              <a:solidFill>
                <a:schemeClr val="accent2">
                  <a:alpha val="46000"/>
                </a:schemeClr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AR" dirty="0"/>
              </a:p>
            </p:txBody>
          </p:sp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BF83075E-8008-4454-A7A6-FB5B0080CB0B}"/>
                  </a:ext>
                </a:extLst>
              </p:cNvPr>
              <p:cNvSpPr txBox="1"/>
              <p:nvPr/>
            </p:nvSpPr>
            <p:spPr>
              <a:xfrm>
                <a:off x="1637624" y="2586091"/>
                <a:ext cx="4307047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AR" sz="2200" dirty="0"/>
                  <a:t>SISTEMAS DE GENERADORES</a:t>
                </a:r>
              </a:p>
            </p:txBody>
          </p:sp>
        </p:grpSp>
        <p:grpSp>
          <p:nvGrpSpPr>
            <p:cNvPr id="9" name="Grupo 8">
              <a:extLst>
                <a:ext uri="{FF2B5EF4-FFF2-40B4-BE49-F238E27FC236}">
                  <a16:creationId xmlns:a16="http://schemas.microsoft.com/office/drawing/2014/main" id="{38E56696-27E4-4176-9C5E-D32B76B6BDFA}"/>
                </a:ext>
              </a:extLst>
            </p:cNvPr>
            <p:cNvGrpSpPr/>
            <p:nvPr/>
          </p:nvGrpSpPr>
          <p:grpSpPr>
            <a:xfrm>
              <a:off x="2854444" y="4477008"/>
              <a:ext cx="816028" cy="461665"/>
              <a:chOff x="477004" y="5974080"/>
              <a:chExt cx="816028" cy="461665"/>
            </a:xfrm>
          </p:grpSpPr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08027ADA-E865-4922-94DC-66935DCE8C62}"/>
                  </a:ext>
                </a:extLst>
              </p:cNvPr>
              <p:cNvSpPr txBox="1"/>
              <p:nvPr/>
            </p:nvSpPr>
            <p:spPr>
              <a:xfrm>
                <a:off x="477004" y="5974080"/>
                <a:ext cx="8160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AR" sz="2400" dirty="0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0}</a:t>
                </a:r>
              </a:p>
            </p:txBody>
          </p:sp>
          <p:cxnSp>
            <p:nvCxnSpPr>
              <p:cNvPr id="4" name="Conector recto de flecha 3">
                <a:extLst>
                  <a:ext uri="{FF2B5EF4-FFF2-40B4-BE49-F238E27FC236}">
                    <a16:creationId xmlns:a16="http://schemas.microsoft.com/office/drawing/2014/main" id="{5D40B379-BD56-489B-B415-B4595ED7673D}"/>
                  </a:ext>
                </a:extLst>
              </p:cNvPr>
              <p:cNvCxnSpPr/>
              <p:nvPr/>
            </p:nvCxnSpPr>
            <p:spPr>
              <a:xfrm>
                <a:off x="683207" y="6055360"/>
                <a:ext cx="216000" cy="0"/>
              </a:xfrm>
              <a:prstGeom prst="straightConnector1">
                <a:avLst/>
              </a:prstGeom>
              <a:ln>
                <a:solidFill>
                  <a:schemeClr val="accent2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CuadroTexto 18">
            <a:extLst>
              <a:ext uri="{FF2B5EF4-FFF2-40B4-BE49-F238E27FC236}">
                <a16:creationId xmlns:a16="http://schemas.microsoft.com/office/drawing/2014/main" id="{8BD9AAFB-61DD-41B9-AAB7-43E49BE568F8}"/>
              </a:ext>
            </a:extLst>
          </p:cNvPr>
          <p:cNvSpPr txBox="1"/>
          <p:nvPr/>
        </p:nvSpPr>
        <p:spPr>
          <a:xfrm>
            <a:off x="5818055" y="3620577"/>
            <a:ext cx="1137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3600" dirty="0">
                <a:solidFill>
                  <a:schemeClr val="bg1"/>
                </a:solidFill>
              </a:rPr>
              <a:t>BASE</a:t>
            </a:r>
          </a:p>
        </p:txBody>
      </p:sp>
      <p:sp>
        <p:nvSpPr>
          <p:cNvPr id="15" name="Rectángulo: esquinas redondeadas 14">
            <a:extLst>
              <a:ext uri="{FF2B5EF4-FFF2-40B4-BE49-F238E27FC236}">
                <a16:creationId xmlns:a16="http://schemas.microsoft.com/office/drawing/2014/main" id="{7B41AFDB-6D0E-43B8-87A1-B87CD34C6F65}"/>
              </a:ext>
            </a:extLst>
          </p:cNvPr>
          <p:cNvSpPr/>
          <p:nvPr/>
        </p:nvSpPr>
        <p:spPr>
          <a:xfrm>
            <a:off x="1020898" y="6143434"/>
            <a:ext cx="1258641" cy="565176"/>
          </a:xfrm>
          <a:prstGeom prst="roundRect">
            <a:avLst>
              <a:gd name="adj" fmla="val 40375"/>
            </a:avLst>
          </a:prstGeom>
          <a:solidFill>
            <a:schemeClr val="accent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A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s-A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s-AR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54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6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Estrella de 5 puntas 70">
            <a:extLst>
              <a:ext uri="{FF2B5EF4-FFF2-40B4-BE49-F238E27FC236}">
                <a16:creationId xmlns:a16="http://schemas.microsoft.com/office/drawing/2014/main" id="{59006B97-0070-4058-958C-ED7E60855188}"/>
              </a:ext>
            </a:extLst>
          </p:cNvPr>
          <p:cNvSpPr/>
          <p:nvPr/>
        </p:nvSpPr>
        <p:spPr>
          <a:xfrm>
            <a:off x="11542600" y="6327080"/>
            <a:ext cx="499259" cy="431470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6" name="Rectángulo 25">
            <a:extLst>
              <a:ext uri="{FF2B5EF4-FFF2-40B4-BE49-F238E27FC236}">
                <a16:creationId xmlns:a16="http://schemas.microsoft.com/office/drawing/2014/main" id="{50759DC1-9ED2-482C-ABC7-25184C22FBFC}"/>
              </a:ext>
            </a:extLst>
          </p:cNvPr>
          <p:cNvSpPr/>
          <p:nvPr/>
        </p:nvSpPr>
        <p:spPr>
          <a:xfrm>
            <a:off x="926866" y="365848"/>
            <a:ext cx="105426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altLang="es-AR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ea typeface="Times New Roman" panose="02020603050405020304" pitchFamily="18" charset="0"/>
              </a:rPr>
              <a:t>BASE</a:t>
            </a:r>
            <a:endParaRPr lang="es-AR" sz="32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51666709-8129-43B8-83B6-B637835AF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52955"/>
              </p:ext>
            </p:extLst>
          </p:nvPr>
        </p:nvGraphicFramePr>
        <p:xfrm>
          <a:off x="623454" y="909184"/>
          <a:ext cx="33575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253800" progId="Equation.DSMT4">
                  <p:embed/>
                </p:oleObj>
              </mc:Choice>
              <mc:Fallback>
                <p:oleObj name="Equation" r:id="rId2" imgW="156204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41FB63D-7293-49D6-8120-DF079A207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454" y="909184"/>
                        <a:ext cx="33575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uadroTexto 35">
            <a:extLst>
              <a:ext uri="{FF2B5EF4-FFF2-40B4-BE49-F238E27FC236}">
                <a16:creationId xmlns:a16="http://schemas.microsoft.com/office/drawing/2014/main" id="{E4FA0889-FDA1-4AA7-B0C8-587E2AFB634A}"/>
              </a:ext>
            </a:extLst>
          </p:cNvPr>
          <p:cNvSpPr txBox="1"/>
          <p:nvPr/>
        </p:nvSpPr>
        <p:spPr>
          <a:xfrm>
            <a:off x="493008" y="1579394"/>
            <a:ext cx="10969878" cy="46166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400" dirty="0"/>
              <a:t> es una base de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400" dirty="0"/>
              <a:t> si es un sistema de generadores de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400" dirty="0"/>
              <a:t> linealmente independiente </a:t>
            </a: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EABA3014-72A8-44B0-A8D9-370E12C4C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37818"/>
              </p:ext>
            </p:extLst>
          </p:nvPr>
        </p:nvGraphicFramePr>
        <p:xfrm>
          <a:off x="4284663" y="3462020"/>
          <a:ext cx="42719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28600" progId="Equation.DSMT4">
                  <p:embed/>
                </p:oleObj>
              </mc:Choice>
              <mc:Fallback>
                <p:oleObj name="Equation" r:id="rId4" imgW="2006280" imgH="2286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DB127A76-C243-4EDF-8B40-A2E99F7F26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4663" y="3462020"/>
                        <a:ext cx="427196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uadroTexto 40">
            <a:extLst>
              <a:ext uri="{FF2B5EF4-FFF2-40B4-BE49-F238E27FC236}">
                <a16:creationId xmlns:a16="http://schemas.microsoft.com/office/drawing/2014/main" id="{DE860DB9-A926-4376-B3BE-395F42FC95F4}"/>
              </a:ext>
            </a:extLst>
          </p:cNvPr>
          <p:cNvSpPr txBox="1"/>
          <p:nvPr/>
        </p:nvSpPr>
        <p:spPr>
          <a:xfrm>
            <a:off x="413295" y="2810613"/>
            <a:ext cx="11129305" cy="46166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400" dirty="0">
                <a:cs typeface="Times New Roman" panose="02020603050405020304" pitchFamily="18" charset="0"/>
              </a:rPr>
              <a:t>Cualquier vector de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400" dirty="0"/>
              <a:t> se escribe como combinación lineal única de los elementos de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96294734-7B52-4265-A9DB-8664DC2A4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20891"/>
              </p:ext>
            </p:extLst>
          </p:nvPr>
        </p:nvGraphicFramePr>
        <p:xfrm>
          <a:off x="1775185" y="3515926"/>
          <a:ext cx="10541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EABA3014-72A8-44B0-A8D9-370E12C4C7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5185" y="3515926"/>
                        <a:ext cx="10541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uadroTexto 26">
            <a:extLst>
              <a:ext uri="{FF2B5EF4-FFF2-40B4-BE49-F238E27FC236}">
                <a16:creationId xmlns:a16="http://schemas.microsoft.com/office/drawing/2014/main" id="{42A89894-0530-4D8D-8A0D-BB103BBF8598}"/>
              </a:ext>
            </a:extLst>
          </p:cNvPr>
          <p:cNvSpPr txBox="1"/>
          <p:nvPr/>
        </p:nvSpPr>
        <p:spPr>
          <a:xfrm>
            <a:off x="9288203" y="3487650"/>
            <a:ext cx="926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>
                <a:solidFill>
                  <a:schemeClr val="accent1"/>
                </a:solidFill>
              </a:rPr>
              <a:t>S.C.D.</a:t>
            </a:r>
          </a:p>
        </p:txBody>
      </p:sp>
      <p:cxnSp>
        <p:nvCxnSpPr>
          <p:cNvPr id="30" name="Conector recto de flecha 29">
            <a:extLst>
              <a:ext uri="{FF2B5EF4-FFF2-40B4-BE49-F238E27FC236}">
                <a16:creationId xmlns:a16="http://schemas.microsoft.com/office/drawing/2014/main" id="{496BE444-2552-469B-8FAD-1F703AE4E0DC}"/>
              </a:ext>
            </a:extLst>
          </p:cNvPr>
          <p:cNvCxnSpPr/>
          <p:nvPr/>
        </p:nvCxnSpPr>
        <p:spPr>
          <a:xfrm>
            <a:off x="4978400" y="3949315"/>
            <a:ext cx="0" cy="480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cto de flecha 44">
            <a:extLst>
              <a:ext uri="{FF2B5EF4-FFF2-40B4-BE49-F238E27FC236}">
                <a16:creationId xmlns:a16="http://schemas.microsoft.com/office/drawing/2014/main" id="{1ACFDA07-CEA2-41D5-BA0A-30F850210927}"/>
              </a:ext>
            </a:extLst>
          </p:cNvPr>
          <p:cNvCxnSpPr/>
          <p:nvPr/>
        </p:nvCxnSpPr>
        <p:spPr>
          <a:xfrm>
            <a:off x="5750560" y="3932612"/>
            <a:ext cx="0" cy="480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cto de flecha 45">
            <a:extLst>
              <a:ext uri="{FF2B5EF4-FFF2-40B4-BE49-F238E27FC236}">
                <a16:creationId xmlns:a16="http://schemas.microsoft.com/office/drawing/2014/main" id="{0175B067-7972-473E-87FD-AF70160570D5}"/>
              </a:ext>
            </a:extLst>
          </p:cNvPr>
          <p:cNvCxnSpPr/>
          <p:nvPr/>
        </p:nvCxnSpPr>
        <p:spPr>
          <a:xfrm>
            <a:off x="6614160" y="3932610"/>
            <a:ext cx="0" cy="480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cto de flecha 46">
            <a:extLst>
              <a:ext uri="{FF2B5EF4-FFF2-40B4-BE49-F238E27FC236}">
                <a16:creationId xmlns:a16="http://schemas.microsoft.com/office/drawing/2014/main" id="{49AEEF05-CF95-4B6B-BCC2-A2E7309D5E0D}"/>
              </a:ext>
            </a:extLst>
          </p:cNvPr>
          <p:cNvCxnSpPr/>
          <p:nvPr/>
        </p:nvCxnSpPr>
        <p:spPr>
          <a:xfrm>
            <a:off x="8056880" y="3932611"/>
            <a:ext cx="0" cy="480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uadroTexto 47">
            <a:extLst>
              <a:ext uri="{FF2B5EF4-FFF2-40B4-BE49-F238E27FC236}">
                <a16:creationId xmlns:a16="http://schemas.microsoft.com/office/drawing/2014/main" id="{5647DBB1-F82F-48DC-806B-300488EBBA1B}"/>
              </a:ext>
            </a:extLst>
          </p:cNvPr>
          <p:cNvSpPr txBox="1"/>
          <p:nvPr/>
        </p:nvSpPr>
        <p:spPr>
          <a:xfrm>
            <a:off x="4433818" y="4413055"/>
            <a:ext cx="3973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sz="2000" dirty="0">
                <a:solidFill>
                  <a:schemeClr val="accent1"/>
                </a:solidFill>
              </a:rPr>
              <a:t>Coordenadas del vector en la base </a:t>
            </a:r>
            <a:r>
              <a:rPr lang="es-AR" sz="20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9" name="CuadroTexto 48">
            <a:extLst>
              <a:ext uri="{FF2B5EF4-FFF2-40B4-BE49-F238E27FC236}">
                <a16:creationId xmlns:a16="http://schemas.microsoft.com/office/drawing/2014/main" id="{27E7A091-D146-46AB-83E5-455927CABBD7}"/>
              </a:ext>
            </a:extLst>
          </p:cNvPr>
          <p:cNvSpPr txBox="1"/>
          <p:nvPr/>
        </p:nvSpPr>
        <p:spPr>
          <a:xfrm>
            <a:off x="8700591" y="2133576"/>
            <a:ext cx="2762295" cy="461665"/>
          </a:xfrm>
          <a:prstGeom prst="rect">
            <a:avLst/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AR" sz="2400" dirty="0"/>
              <a:t>Dimensión de </a:t>
            </a:r>
            <a:r>
              <a:rPr lang="es-A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400" dirty="0"/>
              <a:t> es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51" name="Conector recto 50">
            <a:extLst>
              <a:ext uri="{FF2B5EF4-FFF2-40B4-BE49-F238E27FC236}">
                <a16:creationId xmlns:a16="http://schemas.microsoft.com/office/drawing/2014/main" id="{EADFBA9E-4094-41DE-BB66-7AF46E63A463}"/>
              </a:ext>
            </a:extLst>
          </p:cNvPr>
          <p:cNvCxnSpPr/>
          <p:nvPr/>
        </p:nvCxnSpPr>
        <p:spPr>
          <a:xfrm flipV="1">
            <a:off x="335280" y="4876727"/>
            <a:ext cx="11456949" cy="236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AE19F4A5-EC26-45E6-9E72-94B1EC187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48696"/>
              </p:ext>
            </p:extLst>
          </p:nvPr>
        </p:nvGraphicFramePr>
        <p:xfrm>
          <a:off x="336910" y="4928774"/>
          <a:ext cx="3930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253800" progId="Equation.DSMT4">
                  <p:embed/>
                </p:oleObj>
              </mc:Choice>
              <mc:Fallback>
                <p:oleObj name="Equation" r:id="rId8" imgW="1828800" imgH="2538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51666709-8129-43B8-83B6-B637835AF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910" y="4928774"/>
                        <a:ext cx="39306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uadroTexto 17">
            <a:extLst>
              <a:ext uri="{FF2B5EF4-FFF2-40B4-BE49-F238E27FC236}">
                <a16:creationId xmlns:a16="http://schemas.microsoft.com/office/drawing/2014/main" id="{2DF161BC-A6A0-4EB1-A0CC-981EB21B1A30}"/>
              </a:ext>
            </a:extLst>
          </p:cNvPr>
          <p:cNvSpPr txBox="1"/>
          <p:nvPr/>
        </p:nvSpPr>
        <p:spPr>
          <a:xfrm>
            <a:off x="503168" y="5501154"/>
            <a:ext cx="10969878" cy="461665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400" dirty="0"/>
              <a:t> es una base de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dirty="0"/>
              <a:t> si es un sistema de generadores de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dirty="0"/>
              <a:t> linealmente independiente 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AFD348FF-B0B5-44D1-8073-0010C9EB369A}"/>
              </a:ext>
            </a:extLst>
          </p:cNvPr>
          <p:cNvSpPr txBox="1"/>
          <p:nvPr/>
        </p:nvSpPr>
        <p:spPr>
          <a:xfrm>
            <a:off x="8710751" y="6055336"/>
            <a:ext cx="2762295" cy="461665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AR" sz="2400" dirty="0"/>
              <a:t>Dimensión de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dirty="0"/>
              <a:t> es </a:t>
            </a:r>
            <a:r>
              <a:rPr lang="es-A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836864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6" grpId="0" animBg="1"/>
      <p:bldP spid="41" grpId="0"/>
      <p:bldP spid="27" grpId="0"/>
      <p:bldP spid="48" grpId="0"/>
      <p:bldP spid="49" grpId="0" animBg="1"/>
      <p:bldP spid="18" grpId="0" animBg="1"/>
      <p:bldP spid="19" grpId="0" animBg="1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62</TotalTime>
  <Words>916</Words>
  <Application>Microsoft Office PowerPoint</Application>
  <PresentationFormat>Panorámica</PresentationFormat>
  <Paragraphs>169</Paragraphs>
  <Slides>15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imes New Roman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ulia Contin</dc:creator>
  <cp:lastModifiedBy>Julia Contin</cp:lastModifiedBy>
  <cp:revision>263</cp:revision>
  <dcterms:created xsi:type="dcterms:W3CDTF">2020-05-29T13:28:59Z</dcterms:created>
  <dcterms:modified xsi:type="dcterms:W3CDTF">2022-08-18T01:35:56Z</dcterms:modified>
</cp:coreProperties>
</file>